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EE2FF88" w14:textId="60AA605F" w:rsidR="0022150A" w:rsidRPr="009A1BBD" w:rsidRDefault="0022150A" w:rsidP="009A1BBD">
      <w:pPr>
        <w:pStyle w:val="tytu01"/>
        <w:shd w:val="clear" w:color="auto" w:fill="FFFFFF" w:themeFill="background1"/>
      </w:pPr>
      <w:r w:rsidRPr="009A1BBD">
        <w:t>Przedmioto</w:t>
      </w:r>
      <w:r w:rsidR="009A1BBD">
        <w:t>we</w:t>
      </w:r>
      <w:r w:rsidRPr="009A1BBD">
        <w:t xml:space="preserve"> </w:t>
      </w:r>
      <w:r w:rsidR="009A1BBD">
        <w:t>Ocenianie</w:t>
      </w:r>
    </w:p>
    <w:p w14:paraId="1571FF97" w14:textId="77777777" w:rsidR="0022150A" w:rsidRPr="009A1BBD" w:rsidRDefault="0022150A" w:rsidP="009A1BBD">
      <w:pPr>
        <w:pStyle w:val="tytu01"/>
        <w:shd w:val="clear" w:color="auto" w:fill="FFFFFF" w:themeFill="background1"/>
        <w:rPr>
          <w:b w:val="0"/>
        </w:rPr>
      </w:pPr>
      <w:r w:rsidRPr="009A1BBD">
        <w:rPr>
          <w:b w:val="0"/>
        </w:rPr>
        <w:t>Klasa 8</w:t>
      </w:r>
    </w:p>
    <w:p w14:paraId="51670F02" w14:textId="77777777" w:rsidR="0022150A" w:rsidRPr="009A1BBD" w:rsidRDefault="0022150A" w:rsidP="009A1BBD">
      <w:pPr>
        <w:pStyle w:val="Akapitzlist"/>
        <w:numPr>
          <w:ilvl w:val="0"/>
          <w:numId w:val="7"/>
        </w:numPr>
        <w:shd w:val="clear" w:color="auto" w:fill="FFFFFF" w:themeFill="background1"/>
        <w:spacing w:after="120"/>
        <w:rPr>
          <w:rFonts w:asciiTheme="minorHAnsi" w:hAnsiTheme="minorHAnsi"/>
          <w:b/>
          <w:spacing w:val="-4"/>
          <w:sz w:val="22"/>
          <w:szCs w:val="22"/>
        </w:rPr>
      </w:pPr>
      <w:r w:rsidRPr="009A1BBD">
        <w:rPr>
          <w:rFonts w:asciiTheme="minorHAnsi" w:hAnsiTheme="minorHAnsi"/>
          <w:b/>
          <w:spacing w:val="-4"/>
          <w:sz w:val="22"/>
          <w:szCs w:val="22"/>
        </w:rPr>
        <w:t>Przemiany energii w zjawiskach cieplnych</w:t>
      </w:r>
    </w:p>
    <w:tbl>
      <w:tblPr>
        <w:tblStyle w:val="Tabela-Siatka"/>
        <w:tblW w:w="14384" w:type="dxa"/>
        <w:shd w:val="clear" w:color="auto" w:fill="FFFFFF" w:themeFill="background1"/>
        <w:tblLayout w:type="fixed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9A1BBD" w:rsidRPr="009A1BBD" w14:paraId="72E9AFBD" w14:textId="77777777" w:rsidTr="009A1BBD">
        <w:tc>
          <w:tcPr>
            <w:tcW w:w="1908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79B7A0AE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149C3511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konieczne </w:t>
            </w:r>
          </w:p>
          <w:p w14:paraId="47AC7869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puszczająca)</w:t>
            </w:r>
          </w:p>
          <w:p w14:paraId="3E942691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54985B05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podstawowe </w:t>
            </w:r>
          </w:p>
          <w:p w14:paraId="73E8C08E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stateczna)</w:t>
            </w:r>
          </w:p>
          <w:p w14:paraId="432FFD73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231AF3FB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rozszerzone </w:t>
            </w:r>
          </w:p>
          <w:p w14:paraId="5C0E976F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bra)</w:t>
            </w:r>
          </w:p>
          <w:p w14:paraId="36D46075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0C8527E6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Wymagania dopełniające</w:t>
            </w:r>
          </w:p>
          <w:p w14:paraId="6B58494A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b. dobra i celująca)</w:t>
            </w:r>
          </w:p>
          <w:p w14:paraId="35009891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</w:tr>
      <w:tr w:rsidR="009A1BBD" w:rsidRPr="009A1BBD" w14:paraId="059A4020" w14:textId="77777777" w:rsidTr="009A1BBD">
        <w:tc>
          <w:tcPr>
            <w:tcW w:w="1908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0A07E74A" w14:textId="77777777" w:rsidR="0022150A" w:rsidRPr="009A1BBD" w:rsidRDefault="0022150A" w:rsidP="009A1BBD">
            <w:pPr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7.1. </w:t>
            </w:r>
            <w:r w:rsidRPr="009A1BBD">
              <w:rPr>
                <w:rFonts w:asciiTheme="minorHAnsi" w:hAnsiTheme="minorHAnsi"/>
                <w:sz w:val="18"/>
                <w:szCs w:val="18"/>
              </w:rPr>
              <w:t>Energia wewnętrzna i jej zmiana przez wykonanie pracy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6C40BEA6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podaje przykłady, w których na skutek wykonania pracy wzrosła energia wewnętrzna ciała (4.4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0ADECC10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wymienia składniki energii wewnętrznej (4.5)</w:t>
            </w:r>
          </w:p>
          <w:p w14:paraId="204728B4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64F13F48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wyjaśnia, dlaczego podczas ruchu z tarciem nie jest spełniona zasada zachowania energii mechanicznej (4.4)</w:t>
            </w:r>
          </w:p>
          <w:p w14:paraId="16158859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wyjaśnia, dlaczego przyrost temperatury ciała świadczy o wzroście jego energii wewnętrznej (4.5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531C73FB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objaśnia różnice między energią mechaniczną i energią wewnętrzną ciała (3.4 i 4.4)</w:t>
            </w:r>
          </w:p>
        </w:tc>
      </w:tr>
      <w:tr w:rsidR="009A1BBD" w:rsidRPr="009A1BBD" w14:paraId="7FB2F1F7" w14:textId="77777777" w:rsidTr="009A1BBD">
        <w:tc>
          <w:tcPr>
            <w:tcW w:w="1908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099ABA3C" w14:textId="77777777" w:rsidR="0022150A" w:rsidRPr="009A1BBD" w:rsidRDefault="0022150A" w:rsidP="009A1BBD">
            <w:pPr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7.2. </w:t>
            </w:r>
            <w:r w:rsidRPr="009A1BBD">
              <w:rPr>
                <w:rFonts w:asciiTheme="minorHAnsi" w:hAnsiTheme="minorHAnsi"/>
                <w:sz w:val="18"/>
                <w:szCs w:val="18"/>
              </w:rPr>
              <w:t>Cieplny przepływ energii. Rola izolacji cieplnej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0FE74287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bada przewodnictwo cieplne i określa, który z materiałów jest lepszym przewodnikiem ciepła (1.3, 1.4, 4.10b)</w:t>
            </w:r>
          </w:p>
          <w:p w14:paraId="35EFE765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podaje przykłady przewodników i izolatorów (4.7)</w:t>
            </w:r>
          </w:p>
          <w:p w14:paraId="4F8CE9ED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opisuje rolę izolacji cieplnej w życiu codziennym (4.7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6BF719F0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opisuje przepływ ciepła (energii) od ciała o wyższej temperaturze do ciała o niższej temperaturze, następujący przy zetknięciu tych ciał (4.4, 4.7)</w:t>
            </w:r>
          </w:p>
          <w:p w14:paraId="01AAFB29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177207D3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objaśnia zjawisko przewodzenia ciepła z wykorzystaniem modelu budowy materii (4.7)</w:t>
            </w:r>
          </w:p>
          <w:p w14:paraId="0CA2D86A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rozpoznaje sytuacje, w których ciała pozostają w równowadze termicznej (4.1, 4.3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5E550BCF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formułuje jakościowo pierwszą zasadę termodynamiki (1.2)</w:t>
            </w:r>
          </w:p>
        </w:tc>
      </w:tr>
      <w:tr w:rsidR="009A1BBD" w:rsidRPr="009A1BBD" w14:paraId="0C1570DA" w14:textId="77777777" w:rsidTr="009A1BBD">
        <w:tc>
          <w:tcPr>
            <w:tcW w:w="1908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0EF994E8" w14:textId="77777777" w:rsidR="0022150A" w:rsidRPr="009A1BBD" w:rsidRDefault="0022150A" w:rsidP="009A1BBD">
            <w:pPr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7.3. </w:t>
            </w:r>
            <w:r w:rsidRPr="009A1BBD">
              <w:rPr>
                <w:rFonts w:asciiTheme="minorHAnsi" w:hAnsiTheme="minorHAnsi"/>
                <w:sz w:val="18"/>
                <w:szCs w:val="18"/>
              </w:rPr>
              <w:t>Zjawisko konwekcji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17D24BA5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podaje przykłady konwekcji (4.8)</w:t>
            </w:r>
          </w:p>
          <w:p w14:paraId="79ACB7BA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prezentuje doświadczalnie zjawisko konwekcji (4.8)</w:t>
            </w:r>
          </w:p>
          <w:p w14:paraId="72116303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20106174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wyjaśnia pojęcie ciągu kominowego (4.8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2F776041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wyjaśnia zjawisko konwekcji (4.8)</w:t>
            </w:r>
          </w:p>
          <w:p w14:paraId="11B47189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opisuje znaczenie konwekcji w prawidłowej wentylacji mieszkań (1.2, 4.8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52745907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uzasadnia, dlaczego w cieczach i gazach przepływ energii odbywa się głównie przez konwekcję (1.2, 4.8)</w:t>
            </w:r>
          </w:p>
          <w:p w14:paraId="54884D97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9A1BBD" w:rsidRPr="009A1BBD" w14:paraId="28DF5265" w14:textId="77777777" w:rsidTr="009A1BBD">
        <w:tc>
          <w:tcPr>
            <w:tcW w:w="1908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2D970A40" w14:textId="77777777" w:rsidR="0022150A" w:rsidRPr="009A1BBD" w:rsidRDefault="0022150A" w:rsidP="009A1BBD">
            <w:pPr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7.4. </w:t>
            </w:r>
            <w:r w:rsidRPr="009A1BBD">
              <w:rPr>
                <w:rFonts w:asciiTheme="minorHAnsi" w:hAnsiTheme="minorHAnsi"/>
                <w:sz w:val="18"/>
                <w:szCs w:val="18"/>
              </w:rPr>
              <w:t>Ciepło właściwe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167115CA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odczytuje z tabeli wartości ciepła właściwego (1.1, 4.6)</w:t>
            </w:r>
          </w:p>
          <w:p w14:paraId="0B5DA660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analizuje znaczenie dla przyrody dużej wartości ciepła właściwego wody (1.2, 4.6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22C46900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opisuje zależność zmiany temperatury ciała od ilości dostarczonego lub oddanego ciepła i masy ciała (1.8, 4.6)</w:t>
            </w:r>
          </w:p>
          <w:p w14:paraId="63FCDA59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 xml:space="preserve">oblicza ciepło właściwe ze wzoru </w:t>
            </w:r>
            <w:r w:rsidRPr="009A1BBD">
              <w:rPr>
                <w:position w:val="-20"/>
              </w:rPr>
              <w:object w:dxaOrig="760" w:dyaOrig="499" w14:anchorId="2C82DD5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8pt;height:25.2pt" o:ole="">
                  <v:imagedata r:id="rId8" o:title=""/>
                </v:shape>
                <o:OLEObject Type="Embed" ProgID="Equation.3" ShapeID="_x0000_i1025" DrawAspect="Content" ObjectID="_1756627040" r:id="rId9"/>
              </w:object>
            </w:r>
            <w:r w:rsidRPr="009A1BBD">
              <w:t xml:space="preserve"> (1.6, 4.6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76516EC2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 xml:space="preserve">oblicza każdą wielkość ze wzoru 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i/>
                  <w:position w:val="-8"/>
                </w:rPr>
                <w:object w:dxaOrig="840" w:dyaOrig="260" w14:anchorId="33715EFE">
                  <v:shape id="_x0000_i1026" type="#_x0000_t75" style="width:42pt;height:12.6pt" o:ole="">
                    <v:imagedata r:id="rId10" o:title=""/>
                  </v:shape>
                  <o:OLEObject Type="Embed" ProgID="Equation.3" ShapeID="_x0000_i1026" DrawAspect="Content" ObjectID="_1756627041" r:id="rId11"/>
                </w:object>
              </m:r>
            </m:oMath>
            <w:r w:rsidRPr="009A1BBD">
              <w:t xml:space="preserve"> (4.6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2D12EDEE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definiuje ciepło właściwe substancji (1.8, 4.6)</w:t>
            </w:r>
          </w:p>
          <w:p w14:paraId="4A3E9B34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wyjaśnia sens fizyczny ciepła właściwego (4.6)</w:t>
            </w:r>
          </w:p>
          <w:p w14:paraId="5ED4E844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opisuje zasadę działania wymiennika ciepła i chłodnicy (1.1)</w:t>
            </w:r>
          </w:p>
        </w:tc>
      </w:tr>
      <w:tr w:rsidR="009A1BBD" w:rsidRPr="009A1BBD" w14:paraId="5F0DEC98" w14:textId="77777777" w:rsidTr="009A1BBD">
        <w:tc>
          <w:tcPr>
            <w:tcW w:w="1908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1A68B06E" w14:textId="77777777" w:rsidR="0022150A" w:rsidRPr="009A1BBD" w:rsidRDefault="0022150A" w:rsidP="009A1BBD">
            <w:pPr>
              <w:pStyle w:val="tabelabold"/>
              <w:shd w:val="clear" w:color="auto" w:fill="FFFFFF" w:themeFill="background1"/>
              <w:rPr>
                <w:rFonts w:asciiTheme="minorHAnsi" w:hAnsiTheme="minorHAnsi"/>
                <w:b w:val="0"/>
              </w:rPr>
            </w:pPr>
            <w:r w:rsidRPr="009A1BBD">
              <w:rPr>
                <w:rFonts w:asciiTheme="minorHAnsi" w:hAnsiTheme="minorHAnsi"/>
                <w:b w:val="0"/>
                <w:spacing w:val="-4"/>
                <w:szCs w:val="18"/>
              </w:rPr>
              <w:t>7.5.</w:t>
            </w:r>
            <w:r w:rsidRPr="009A1BBD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9A1BBD">
              <w:rPr>
                <w:rFonts w:asciiTheme="minorHAnsi" w:hAnsiTheme="minorHAnsi"/>
                <w:b w:val="0"/>
              </w:rPr>
              <w:t>Przemiany energii w zjawiskach topnienia i parowania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3D45273B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demonstruje zjawiska topnienia, wrzenia i skraplania (1.3, 4.10a)</w:t>
            </w:r>
          </w:p>
          <w:p w14:paraId="20FECFE9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 xml:space="preserve">podaje przykład znaczenia w przyrodzie dużej wartości ciepła </w:t>
            </w:r>
            <w:r w:rsidRPr="009A1BBD">
              <w:lastRenderedPageBreak/>
              <w:t>topnienia lodu (1.2, 4.9)</w:t>
            </w:r>
          </w:p>
          <w:p w14:paraId="6A7AF070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odczytuje z tabeli temperaturę topnienia i ciepło topnienia (1.1)</w:t>
            </w:r>
          </w:p>
          <w:p w14:paraId="0966EDE1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odczytuje z tabeli temperaturę wrzenia i ciepło parowania w temperaturze wrzenia (1.1)</w:t>
            </w:r>
          </w:p>
          <w:p w14:paraId="4CC08783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podaje przykłady znaczenia w przyrodzie dużej wartości ciepła parowania wody (1.2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111B7DF7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lastRenderedPageBreak/>
              <w:t>opisuje zjawisko topnienia (stałość temperatury, zmiany energii wewnętrznej topniejących ciał) (1.1, 4.9)</w:t>
            </w:r>
          </w:p>
          <w:p w14:paraId="66BC2A3F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lastRenderedPageBreak/>
              <w:t>opisuje proporcjonalność ilości ciepła potrzebnego do stopienia ciała stałego w temperaturze topnienia do masy tego ciała (1.8, 4.9)</w:t>
            </w:r>
          </w:p>
          <w:p w14:paraId="5BAD9198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analizuje (energetycznie) zjawiska parowania i wrzenia (4.9)</w:t>
            </w:r>
          </w:p>
          <w:p w14:paraId="2CB764D6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opisuje proporcjonalność ilości ciepła potrzebnego do wyparowania cieczy do masy tej cieczy (1.8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12A43FCF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lastRenderedPageBreak/>
              <w:t>wyjaśnia, dlaczego podczas topnienia i krzepnięcia temperatura pozostaje stała mimo zmiany energii wewnętrznej (1.2, 4.9)</w:t>
            </w:r>
          </w:p>
          <w:p w14:paraId="4230A86A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lastRenderedPageBreak/>
              <w:t xml:space="preserve">oblicza każdą wielkość ze wzoru </w:t>
            </w:r>
            <w:r w:rsidRPr="009A1BBD">
              <w:rPr>
                <w:position w:val="-10"/>
              </w:rPr>
              <w:object w:dxaOrig="639" w:dyaOrig="279" w14:anchorId="1F561356">
                <v:shape id="_x0000_i1027" type="#_x0000_t75" style="width:30.6pt;height:13.2pt" o:ole="">
                  <v:imagedata r:id="rId12" o:title=""/>
                </v:shape>
                <o:OLEObject Type="Embed" ProgID="Equation.DSMT4" ShapeID="_x0000_i1027" DrawAspect="Content" ObjectID="_1756627042" r:id="rId13"/>
              </w:object>
            </w:r>
            <w:r w:rsidRPr="009A1BBD">
              <w:t xml:space="preserve"> (1.6, 4.9)</w:t>
            </w:r>
          </w:p>
          <w:p w14:paraId="5FB9B788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 xml:space="preserve">oblicza każdą wielkość ze wzoru </w:t>
            </w:r>
            <w:r w:rsidRPr="009A1BBD">
              <w:rPr>
                <w:position w:val="-12"/>
              </w:rPr>
              <w:object w:dxaOrig="660" w:dyaOrig="300" w14:anchorId="443094A5">
                <v:shape id="_x0000_i1028" type="#_x0000_t75" style="width:32.4pt;height:15pt" o:ole="">
                  <v:imagedata r:id="rId14" o:title=""/>
                </v:shape>
                <o:OLEObject Type="Embed" ProgID="Equation.DSMT4" ShapeID="_x0000_i1028" DrawAspect="Content" ObjectID="_1756627043" r:id="rId15"/>
              </w:object>
            </w:r>
            <w:r w:rsidRPr="009A1BBD">
              <w:t xml:space="preserve"> (1.6, 4.9)</w:t>
            </w:r>
          </w:p>
          <w:p w14:paraId="72C2D21E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opisuje (na podstawie wiadomości z klasy 7.) zjawiska sublimacji i resublimacji (4.9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3703B073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lastRenderedPageBreak/>
              <w:t xml:space="preserve">na podstawie proporcjonalności </w:t>
            </w:r>
            <w:r w:rsidRPr="009A1BBD">
              <w:rPr>
                <w:position w:val="-8"/>
              </w:rPr>
              <w:object w:dxaOrig="520" w:dyaOrig="260" w14:anchorId="16C365F2">
                <v:shape id="_x0000_i1029" type="#_x0000_t75" style="width:26.4pt;height:12.6pt" o:ole="">
                  <v:imagedata r:id="rId16" o:title=""/>
                </v:shape>
                <o:OLEObject Type="Embed" ProgID="Equation.DSMT4" ShapeID="_x0000_i1029" DrawAspect="Content" ObjectID="_1756627044" r:id="rId17"/>
              </w:object>
            </w:r>
            <w:r w:rsidRPr="009A1BBD">
              <w:t>definiuje ciepło topnienia substancji (1.8, 4.9)</w:t>
            </w:r>
          </w:p>
          <w:p w14:paraId="239506D1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 xml:space="preserve">wyjaśnia sens fizyczny ciepła topnienia </w:t>
            </w:r>
            <w:r w:rsidRPr="009A1BBD">
              <w:lastRenderedPageBreak/>
              <w:t>(1.2, 4.9)</w:t>
            </w:r>
          </w:p>
          <w:p w14:paraId="27334E01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 xml:space="preserve">na podstawie proporcjonalności </w:t>
            </w:r>
            <w:r w:rsidRPr="009A1BBD">
              <w:rPr>
                <w:position w:val="-8"/>
              </w:rPr>
              <w:object w:dxaOrig="520" w:dyaOrig="260" w14:anchorId="612AACE2">
                <v:shape id="_x0000_i1030" type="#_x0000_t75" style="width:26.4pt;height:12.6pt" o:ole="">
                  <v:imagedata r:id="rId16" o:title=""/>
                </v:shape>
                <o:OLEObject Type="Embed" ProgID="Equation.DSMT4" ShapeID="_x0000_i1030" DrawAspect="Content" ObjectID="_1756627045" r:id="rId18"/>
              </w:object>
            </w:r>
            <w:r w:rsidRPr="009A1BBD">
              <w:t xml:space="preserve"> definiuje ciepło parowania (1.8, 4.9)</w:t>
            </w:r>
          </w:p>
          <w:p w14:paraId="76443A2D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wyjaśnia sens fizyczny ciepła parowania (1.2)</w:t>
            </w:r>
          </w:p>
          <w:p w14:paraId="3278CAEE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opisuje zasadę działania chłodziarki (1.1)</w:t>
            </w:r>
          </w:p>
        </w:tc>
      </w:tr>
    </w:tbl>
    <w:p w14:paraId="343A5EC8" w14:textId="77777777" w:rsidR="0022150A" w:rsidRPr="009A1BBD" w:rsidRDefault="0022150A" w:rsidP="009A1BBD">
      <w:pPr>
        <w:shd w:val="clear" w:color="auto" w:fill="FFFFFF" w:themeFill="background1"/>
        <w:rPr>
          <w:rFonts w:asciiTheme="minorHAnsi" w:hAnsiTheme="minorHAnsi"/>
          <w:spacing w:val="-4"/>
          <w:sz w:val="18"/>
          <w:szCs w:val="18"/>
        </w:rPr>
      </w:pPr>
    </w:p>
    <w:p w14:paraId="3E52F726" w14:textId="77777777" w:rsidR="0022150A" w:rsidRPr="009A1BBD" w:rsidRDefault="0022150A" w:rsidP="009A1BBD">
      <w:pPr>
        <w:pStyle w:val="tytu03"/>
        <w:shd w:val="clear" w:color="auto" w:fill="FFFFFF" w:themeFill="background1"/>
        <w:spacing w:before="0"/>
        <w:rPr>
          <w:rFonts w:asciiTheme="minorHAnsi" w:hAnsiTheme="minorHAnsi"/>
          <w:spacing w:val="-4"/>
          <w:szCs w:val="22"/>
        </w:rPr>
      </w:pPr>
      <w:r w:rsidRPr="009A1BBD">
        <w:rPr>
          <w:rFonts w:asciiTheme="minorHAnsi" w:hAnsiTheme="minorHAnsi"/>
          <w:spacing w:val="-4"/>
          <w:szCs w:val="22"/>
        </w:rPr>
        <w:t>8. Drgania i fale sprężyste</w:t>
      </w:r>
    </w:p>
    <w:tbl>
      <w:tblPr>
        <w:tblStyle w:val="Tabela-Siatka"/>
        <w:tblW w:w="0" w:type="auto"/>
        <w:shd w:val="clear" w:color="auto" w:fill="FFFFFF" w:themeFill="background1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9A1BBD" w:rsidRPr="009A1BBD" w14:paraId="522A67D1" w14:textId="77777777" w:rsidTr="009A1BBD">
        <w:tc>
          <w:tcPr>
            <w:tcW w:w="1908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0FE03424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273CF98F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konieczne </w:t>
            </w:r>
          </w:p>
          <w:p w14:paraId="693EAA6E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puszczająca)</w:t>
            </w:r>
          </w:p>
          <w:p w14:paraId="241D22BE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0CCA9244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podstawowe </w:t>
            </w:r>
          </w:p>
          <w:p w14:paraId="5259F9DE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stateczna)</w:t>
            </w:r>
          </w:p>
          <w:p w14:paraId="60D39835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30830BF0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rozszerzone </w:t>
            </w:r>
          </w:p>
          <w:p w14:paraId="2E6DB222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bra)</w:t>
            </w:r>
          </w:p>
          <w:p w14:paraId="415781D1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551C02FF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dopełniające </w:t>
            </w:r>
          </w:p>
          <w:p w14:paraId="2EABC2D6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b. dobra i celująca)</w:t>
            </w:r>
          </w:p>
          <w:p w14:paraId="0E5E4930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</w:tr>
      <w:tr w:rsidR="009A1BBD" w:rsidRPr="009A1BBD" w14:paraId="55A993A5" w14:textId="77777777" w:rsidTr="009A1BBD">
        <w:tc>
          <w:tcPr>
            <w:tcW w:w="1908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3FDD8B4D" w14:textId="77777777" w:rsidR="0022150A" w:rsidRPr="009A1BBD" w:rsidRDefault="0022150A" w:rsidP="009A1BBD">
            <w:pPr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8.1. </w:t>
            </w:r>
            <w:r w:rsidRPr="009A1BBD">
              <w:rPr>
                <w:rFonts w:asciiTheme="minorHAnsi" w:hAnsiTheme="minorHAnsi"/>
                <w:sz w:val="18"/>
                <w:szCs w:val="18"/>
              </w:rPr>
              <w:t>Ruch drgający. Przemiany energii mechanicznej w ruchu drgającym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3135E2AA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wskazuje w otoczeniu przykłady ciał wykonujących ruch drgający (8.1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7B45577D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podaje znaczenie pojęć: położenie równowagi, wychylenie, amplituda, okres, częstotliwość (8.1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2E3A5E68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 xml:space="preserve">odczytuje amplitudę i okres z wykresu </w:t>
            </w:r>
            <w:r w:rsidRPr="009A1BBD">
              <w:rPr>
                <w:position w:val="-10"/>
              </w:rPr>
              <w:object w:dxaOrig="380" w:dyaOrig="279" w14:anchorId="3D374E3E">
                <v:shape id="_x0000_i1031" type="#_x0000_t75" style="width:19.2pt;height:13.2pt" o:ole="">
                  <v:imagedata r:id="rId19" o:title=""/>
                </v:shape>
                <o:OLEObject Type="Embed" ProgID="Equation.DSMT4" ShapeID="_x0000_i1031" DrawAspect="Content" ObjectID="_1756627046" r:id="rId20"/>
              </w:object>
            </w:r>
            <w:r w:rsidRPr="009A1BBD">
              <w:t xml:space="preserve"> dla drgającego ciała (1.1, 8.1, 8.3)</w:t>
            </w:r>
          </w:p>
          <w:p w14:paraId="10448956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opisuje ruch wahadła i ciężarka na sprężynie oraz analizuje przemiany energii mechanicznej w tych ruchach (1.2, 8.2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30555BA5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9A1BBD" w:rsidRPr="009A1BBD" w14:paraId="3131AE73" w14:textId="77777777" w:rsidTr="009A1BBD">
        <w:tc>
          <w:tcPr>
            <w:tcW w:w="1908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6591FE73" w14:textId="77777777" w:rsidR="0022150A" w:rsidRPr="009A1BBD" w:rsidRDefault="0022150A" w:rsidP="009A1BBD">
            <w:pPr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8.2. </w:t>
            </w:r>
            <w:r w:rsidRPr="009A1BBD">
              <w:rPr>
                <w:rFonts w:asciiTheme="minorHAnsi" w:hAnsiTheme="minorHAnsi"/>
                <w:sz w:val="18"/>
                <w:szCs w:val="18"/>
              </w:rPr>
              <w:t>Wahadło. Wyznaczanie okresu i częstotliwości drgań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2CDB75FE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7A4A608B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doświadczalnie wyznacza okres i częstotliwość drgań wahadła lub ciężarka na sprężynie (1.3, 1.4, 1.5, 8.9a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1266BB72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opisuje zjawisko izochronizmu wahadła (8.9a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0A31BD23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9A1BBD" w:rsidRPr="009A1BBD" w14:paraId="7FC3B20A" w14:textId="77777777" w:rsidTr="009A1BBD">
        <w:tc>
          <w:tcPr>
            <w:tcW w:w="1908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59FE373C" w14:textId="77777777" w:rsidR="0022150A" w:rsidRPr="009A1BBD" w:rsidRDefault="0022150A" w:rsidP="009A1BBD">
            <w:pPr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8.3. </w:t>
            </w:r>
            <w:r w:rsidRPr="009A1BBD">
              <w:rPr>
                <w:rFonts w:asciiTheme="minorHAnsi" w:hAnsiTheme="minorHAnsi"/>
                <w:sz w:val="18"/>
                <w:szCs w:val="18"/>
              </w:rPr>
              <w:t>Fala sprężysta. Wielkości, które opisują falę sprężystą, i związki między nimi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0899E140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demonstruje falę poprzeczną i falę podłużną (8.4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12630FAC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podaje różnice między falami poprzecznymi i falami podłużnymi (8.4)</w:t>
            </w:r>
          </w:p>
          <w:p w14:paraId="7D5CEE88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posługuje się pojęciami: długość fali, szybkość rozchodzenia się fali, kierunek rozchodzenia się fali (8.5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7137C852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 xml:space="preserve">stosuje wzory </w:t>
            </w:r>
            <w:r w:rsidRPr="009A1BBD">
              <w:rPr>
                <w:position w:val="-6"/>
              </w:rPr>
              <w:object w:dxaOrig="580" w:dyaOrig="240" w14:anchorId="0DC168D5">
                <v:shape id="_x0000_i1032" type="#_x0000_t75" style="width:29.4pt;height:12pt" o:ole="">
                  <v:imagedata r:id="rId21" o:title=""/>
                </v:shape>
                <o:OLEObject Type="Embed" ProgID="Equation.DSMT4" ShapeID="_x0000_i1032" DrawAspect="Content" ObjectID="_1756627047" r:id="rId22"/>
              </w:object>
            </w:r>
            <w:r w:rsidRPr="009A1BBD">
              <w:t xml:space="preserve">oraz </w:t>
            </w:r>
            <w:r w:rsidRPr="009A1BBD">
              <w:rPr>
                <w:position w:val="-24"/>
              </w:rPr>
              <w:object w:dxaOrig="520" w:dyaOrig="540" w14:anchorId="4FDF71B8">
                <v:shape id="_x0000_i1033" type="#_x0000_t75" style="width:26.4pt;height:26.4pt" o:ole="">
                  <v:imagedata r:id="rId23" o:title=""/>
                </v:shape>
                <o:OLEObject Type="Embed" ProgID="Equation.DSMT4" ShapeID="_x0000_i1033" DrawAspect="Content" ObjectID="_1756627048" r:id="rId24"/>
              </w:object>
            </w:r>
            <w:r w:rsidRPr="009A1BBD">
              <w:t xml:space="preserve"> do obliczeń (1.6, 8.5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040CE7CE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opisuje mechanizm przekazywania drgań w przypadku fali na napiętej linie i fal dźwiękowych w powietrzu (8.4)</w:t>
            </w:r>
          </w:p>
          <w:p w14:paraId="7E25809B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9A1BBD" w:rsidRPr="009A1BBD" w14:paraId="032758A0" w14:textId="77777777" w:rsidTr="009A1BBD">
        <w:tc>
          <w:tcPr>
            <w:tcW w:w="1908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11923407" w14:textId="77777777" w:rsidR="0022150A" w:rsidRPr="009A1BBD" w:rsidRDefault="0022150A" w:rsidP="009A1BBD">
            <w:pPr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sz w:val="18"/>
                <w:szCs w:val="18"/>
              </w:rPr>
              <w:t>8.4. Dźwięki i wielkości, które je opisują. Ultradźwięki i infradźwięki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30E2B6E7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0"/>
            </w:pPr>
            <w:r w:rsidRPr="009A1BBD">
              <w:t>podaje przykłady źródeł dźwięku (8.6)</w:t>
            </w:r>
          </w:p>
          <w:p w14:paraId="048F84E7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0"/>
            </w:pPr>
            <w:r w:rsidRPr="009A1BBD">
              <w:t>demonstruje wytwarzanie dźwięków w przedmiotach drgających i instrumentach muzycznych (8.9b)</w:t>
            </w:r>
          </w:p>
          <w:p w14:paraId="10EA4240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0"/>
            </w:pPr>
            <w:r w:rsidRPr="009A1BBD">
              <w:t>wymienia, od jakich wielkości fizycznych zależy wysokość i głośność dźwięku (8.7)</w:t>
            </w:r>
          </w:p>
          <w:p w14:paraId="05FC4ACC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lastRenderedPageBreak/>
              <w:t>wyjaśnia, co nazywamy ultradźwiękami i infradźwiękami (8.8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3ACE3AC4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lastRenderedPageBreak/>
              <w:t>opisuje mechanizm powstawania dźwięków w powietrzu</w:t>
            </w:r>
          </w:p>
          <w:p w14:paraId="14B1560F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obserwuje oscylogramy dźwięków z wykorzystaniem komputera (8.9c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723F43A7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 xml:space="preserve">podaje cechy fali dźwiękowej (częstotliwość 20–20 000 </w:t>
            </w:r>
            <w:proofErr w:type="spellStart"/>
            <w:r w:rsidRPr="009A1BBD">
              <w:t>Hz</w:t>
            </w:r>
            <w:proofErr w:type="spellEnd"/>
            <w:r w:rsidRPr="009A1BBD">
              <w:t>, fala podłużna) (8.8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00136571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opisuje występowanie w przyrodzie infradźwięków i ultradźwięków oraz ich zastosowanie (8.8)</w:t>
            </w:r>
          </w:p>
        </w:tc>
      </w:tr>
    </w:tbl>
    <w:p w14:paraId="177FAAED" w14:textId="77777777" w:rsidR="0022150A" w:rsidRPr="009A1BBD" w:rsidRDefault="0022150A" w:rsidP="009A1BBD">
      <w:pPr>
        <w:pStyle w:val="tytu03"/>
        <w:shd w:val="clear" w:color="auto" w:fill="FFFFFF" w:themeFill="background1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14:paraId="17CCFB18" w14:textId="77777777" w:rsidR="0022150A" w:rsidRPr="009A1BBD" w:rsidRDefault="0022150A" w:rsidP="009A1BBD">
      <w:pPr>
        <w:pStyle w:val="tytu03"/>
        <w:shd w:val="clear" w:color="auto" w:fill="FFFFFF" w:themeFill="background1"/>
        <w:spacing w:before="0"/>
        <w:rPr>
          <w:rFonts w:asciiTheme="minorHAnsi" w:hAnsiTheme="minorHAnsi"/>
          <w:spacing w:val="-4"/>
          <w:szCs w:val="22"/>
        </w:rPr>
      </w:pPr>
      <w:r w:rsidRPr="009A1BBD">
        <w:rPr>
          <w:rFonts w:asciiTheme="minorHAnsi" w:hAnsiTheme="minorHAnsi"/>
          <w:spacing w:val="-4"/>
          <w:szCs w:val="22"/>
        </w:rPr>
        <w:t>9. O elektryczności statycznej</w:t>
      </w:r>
    </w:p>
    <w:tbl>
      <w:tblPr>
        <w:tblStyle w:val="Tabela-Siatka"/>
        <w:tblW w:w="0" w:type="auto"/>
        <w:shd w:val="clear" w:color="auto" w:fill="FFFFFF" w:themeFill="background1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9A1BBD" w:rsidRPr="009A1BBD" w14:paraId="14E081AF" w14:textId="77777777" w:rsidTr="009A1BBD">
        <w:tc>
          <w:tcPr>
            <w:tcW w:w="1908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2DC98375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26C4E894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konieczne </w:t>
            </w:r>
          </w:p>
          <w:p w14:paraId="6B1B4B8E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puszczająca)</w:t>
            </w:r>
          </w:p>
          <w:p w14:paraId="112E85F8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40D6267A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podstawowe </w:t>
            </w:r>
          </w:p>
          <w:p w14:paraId="728EF6AD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stateczna)</w:t>
            </w:r>
          </w:p>
          <w:p w14:paraId="719A3B50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44E25EA1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rozszerzone </w:t>
            </w:r>
          </w:p>
          <w:p w14:paraId="3B5515FD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bra)</w:t>
            </w:r>
          </w:p>
          <w:p w14:paraId="4A395A09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153FDDEB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dopełniające </w:t>
            </w:r>
          </w:p>
          <w:p w14:paraId="4E314142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b. dobra i celująca)</w:t>
            </w:r>
          </w:p>
          <w:p w14:paraId="52A1665B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</w:tr>
      <w:tr w:rsidR="009A1BBD" w:rsidRPr="009A1BBD" w14:paraId="52045860" w14:textId="77777777" w:rsidTr="009A1BBD">
        <w:tc>
          <w:tcPr>
            <w:tcW w:w="1908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03DBDB23" w14:textId="77777777" w:rsidR="0022150A" w:rsidRPr="009A1BBD" w:rsidRDefault="0022150A" w:rsidP="009A1BBD">
            <w:pPr>
              <w:pStyle w:val="tabelabold"/>
              <w:shd w:val="clear" w:color="auto" w:fill="FFFFFF" w:themeFill="background1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9A1BBD">
              <w:rPr>
                <w:rFonts w:asciiTheme="minorHAnsi" w:hAnsiTheme="minorHAnsi"/>
                <w:b w:val="0"/>
                <w:spacing w:val="-4"/>
                <w:szCs w:val="18"/>
              </w:rPr>
              <w:t xml:space="preserve">9.1. </w:t>
            </w:r>
            <w:r w:rsidRPr="009A1BBD">
              <w:rPr>
                <w:rFonts w:asciiTheme="minorHAnsi" w:hAnsiTheme="minorHAnsi"/>
                <w:b w:val="0"/>
              </w:rPr>
              <w:t>Elektryzowanie ciała przez tarcie i dotyk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247288E9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wskazuje w otoczeniu zjawiska elektryzowania przez tarcie i dotyk (6.1)</w:t>
            </w:r>
          </w:p>
          <w:p w14:paraId="58FB1927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demonstruje zjawisko elektryzowania przez tarcie i dotyk (1.4, 6.16a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3400C416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opisuje budowę atomu i jego składniki (6.1, 6.6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1C6F4E72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określa jednostkę ładunku (</w:t>
            </w:r>
            <w:smartTag w:uri="urn:schemas-microsoft-com:office:smarttags" w:element="metricconverter">
              <w:smartTagPr>
                <w:attr w:name="ProductID" w:val="1 C"/>
              </w:smartTagPr>
              <w:r w:rsidRPr="009A1BBD">
                <w:t>1 C</w:t>
              </w:r>
            </w:smartTag>
            <w:r w:rsidRPr="009A1BBD">
              <w:t>) jako wielokrotność ładunku elementarnego (6.6)</w:t>
            </w:r>
          </w:p>
          <w:p w14:paraId="752125B5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wyjaśnia elektryzowanie przez tarcie i dotyk, analizuje przepływ elektronów (6.1)</w:t>
            </w:r>
          </w:p>
          <w:p w14:paraId="13B076BC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wyjaśnia pojęcie jonu (6.1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73C7C603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9A1BBD" w:rsidRPr="009A1BBD" w14:paraId="569F2630" w14:textId="77777777" w:rsidTr="009A1BBD">
        <w:tc>
          <w:tcPr>
            <w:tcW w:w="1908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0BBF3B50" w14:textId="77777777" w:rsidR="0022150A" w:rsidRPr="009A1BBD" w:rsidRDefault="0022150A" w:rsidP="009A1BBD">
            <w:pPr>
              <w:pStyle w:val="tabelabold"/>
              <w:shd w:val="clear" w:color="auto" w:fill="FFFFFF" w:themeFill="background1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9A1BBD">
              <w:rPr>
                <w:rFonts w:asciiTheme="minorHAnsi" w:hAnsiTheme="minorHAnsi"/>
                <w:b w:val="0"/>
                <w:spacing w:val="-4"/>
                <w:szCs w:val="18"/>
              </w:rPr>
              <w:t xml:space="preserve">9.2. </w:t>
            </w:r>
            <w:r w:rsidRPr="009A1BBD">
              <w:rPr>
                <w:rFonts w:asciiTheme="minorHAnsi" w:hAnsiTheme="minorHAnsi"/>
                <w:b w:val="0"/>
              </w:rPr>
              <w:t>Siły wzajemnego oddziaływania ciał naelektryzowanych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425316C6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089D71F1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bada jakościowo oddziaływanie między ciałami naelektryzowanymi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1B28CD05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formułuje ogólne wnioski z badań nad oddziaływaniem ciał naelektryzowanych (1.2, 1.3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074E0193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9A1BBD" w:rsidRPr="009A1BBD" w14:paraId="2DED1256" w14:textId="77777777" w:rsidTr="009A1BBD">
        <w:tc>
          <w:tcPr>
            <w:tcW w:w="1908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3288EBB6" w14:textId="77777777" w:rsidR="0022150A" w:rsidRPr="009A1BBD" w:rsidRDefault="0022150A" w:rsidP="009A1BBD">
            <w:pPr>
              <w:pStyle w:val="tabelabold"/>
              <w:shd w:val="clear" w:color="auto" w:fill="FFFFFF" w:themeFill="background1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9A1BBD">
              <w:rPr>
                <w:rFonts w:asciiTheme="minorHAnsi" w:hAnsiTheme="minorHAnsi"/>
                <w:b w:val="0"/>
                <w:spacing w:val="-4"/>
                <w:szCs w:val="18"/>
              </w:rPr>
              <w:t xml:space="preserve">9.3. </w:t>
            </w:r>
            <w:r w:rsidRPr="009A1BBD">
              <w:rPr>
                <w:rFonts w:asciiTheme="minorHAnsi" w:hAnsiTheme="minorHAnsi"/>
                <w:b w:val="0"/>
              </w:rPr>
              <w:t>Przewodniki i izolatory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49C76AA6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podaje przykłady przewodników i izolatorów (6.3, 6.16c)</w:t>
            </w:r>
          </w:p>
          <w:p w14:paraId="025351BA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517303DE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opisuje budowę przewodników i izolatorów, wyjaśnia rolę elektronów swobodnych (6.3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44683770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 xml:space="preserve">wyjaśnia, jak rozmieszczony jest </w:t>
            </w:r>
            <w:r w:rsidRPr="009A1BBD">
              <w:rPr>
                <w:b/>
              </w:rPr>
              <w:t>–</w:t>
            </w:r>
            <w:r w:rsidRPr="009A1BBD">
              <w:t xml:space="preserve">uzyskany na skutek naelektryzowania </w:t>
            </w:r>
            <w:r w:rsidRPr="009A1BBD">
              <w:rPr>
                <w:b/>
              </w:rPr>
              <w:t>–</w:t>
            </w:r>
            <w:r w:rsidRPr="009A1BBD">
              <w:t xml:space="preserve"> ładunek w przewodniku, a jak w izolatorze (6.3)</w:t>
            </w:r>
          </w:p>
          <w:p w14:paraId="6D23A1B8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wyjaśnia uziemianie ciał (6.3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0B000E7A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opisuje mechanizm zobojętniania ciał naelektryzowanych (metali i izolatorów) (6.3)</w:t>
            </w:r>
          </w:p>
          <w:p w14:paraId="1C3810E6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9A1BBD" w:rsidRPr="009A1BBD" w14:paraId="1A868F95" w14:textId="77777777" w:rsidTr="009A1BBD">
        <w:tc>
          <w:tcPr>
            <w:tcW w:w="1908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7AE52B5B" w14:textId="77777777" w:rsidR="0022150A" w:rsidRPr="009A1BBD" w:rsidRDefault="0022150A" w:rsidP="009A1BBD">
            <w:pPr>
              <w:pStyle w:val="tabelabold"/>
              <w:shd w:val="clear" w:color="auto" w:fill="FFFFFF" w:themeFill="background1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9A1BBD">
              <w:rPr>
                <w:rFonts w:asciiTheme="minorHAnsi" w:hAnsiTheme="minorHAnsi"/>
                <w:b w:val="0"/>
              </w:rPr>
              <w:t>9.4. Zjawisko indukcji elektrostatycznej. Zasada zachowania ładunku. Zasada działania elektroskopu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44BD3227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demonstruje elektryzowanie przez indukcję (6.4)</w:t>
            </w:r>
          </w:p>
          <w:p w14:paraId="2939D1D2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2A331BFD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opisuje budowę i zasadę działania elektroskopu (6.5)</w:t>
            </w:r>
          </w:p>
          <w:p w14:paraId="05C58351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20" w:after="20"/>
              <w:rPr>
                <w:rFonts w:asciiTheme="minorHAnsi" w:hAnsiTheme="minorHAnsi"/>
                <w:szCs w:val="18"/>
              </w:rPr>
            </w:pPr>
            <w:r w:rsidRPr="009A1BBD">
              <w:t>analizuje przepływ ładunków podczas elektryzowania przez tarcie i dotyk, stosując zasadę zachowania ładunku (6.4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054B7C11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na podstawie doświadczeń z elektroskopem formułuje i wyjaśnia zasadę zachowania ładunku (6.4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3BE35026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9A1BBD" w:rsidRPr="009A1BBD" w14:paraId="7833F040" w14:textId="77777777" w:rsidTr="009A1BBD">
        <w:tc>
          <w:tcPr>
            <w:tcW w:w="1908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373F0F70" w14:textId="77777777" w:rsidR="0022150A" w:rsidRPr="009A1BBD" w:rsidRDefault="0022150A" w:rsidP="009A1BBD">
            <w:pPr>
              <w:pStyle w:val="tabelabold"/>
              <w:shd w:val="clear" w:color="auto" w:fill="FFFFFF" w:themeFill="background1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9A1BBD">
              <w:rPr>
                <w:rFonts w:asciiTheme="minorHAnsi" w:hAnsiTheme="minorHAnsi"/>
                <w:b w:val="0"/>
              </w:rPr>
              <w:t>9.5. Pole elektryczne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093FFA08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7667BD2D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posługuje się pojęciem pola elektrostatycznego do wyjaśnienia zachowania się nitek lub bibułek przymocowanych do naelektryzowanej kulki (1.1)</w:t>
            </w:r>
          </w:p>
          <w:p w14:paraId="04D15100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20" w:after="20"/>
              <w:rPr>
                <w:rFonts w:asciiTheme="minorHAnsi" w:hAnsiTheme="minorHAnsi"/>
                <w:szCs w:val="18"/>
              </w:rPr>
            </w:pPr>
            <w:r w:rsidRPr="009A1BBD">
              <w:t>rozróżnia pole centralne i jednorodne (1.1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6D1D24F8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1220323C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wyjaśnia oddziaływanie na odległość ciał naelektryzowanych z użyciem pojęcia pola elektrostatycznego (1.1)</w:t>
            </w:r>
          </w:p>
        </w:tc>
      </w:tr>
    </w:tbl>
    <w:p w14:paraId="7B94B9E3" w14:textId="77777777" w:rsidR="0022150A" w:rsidRPr="009A1BBD" w:rsidRDefault="0022150A" w:rsidP="009A1BBD">
      <w:pPr>
        <w:shd w:val="clear" w:color="auto" w:fill="FFFFFF" w:themeFill="background1"/>
        <w:rPr>
          <w:rFonts w:asciiTheme="minorHAnsi" w:hAnsiTheme="minorHAnsi"/>
          <w:spacing w:val="-4"/>
          <w:sz w:val="18"/>
          <w:szCs w:val="18"/>
        </w:rPr>
      </w:pPr>
    </w:p>
    <w:p w14:paraId="714E33BB" w14:textId="77777777" w:rsidR="009A1BBD" w:rsidRDefault="009A1BBD" w:rsidP="009A1BBD">
      <w:pPr>
        <w:pStyle w:val="tytu03"/>
        <w:shd w:val="clear" w:color="auto" w:fill="FFFFFF" w:themeFill="background1"/>
        <w:spacing w:before="0"/>
        <w:rPr>
          <w:rFonts w:asciiTheme="minorHAnsi" w:hAnsiTheme="minorHAnsi"/>
          <w:spacing w:val="-4"/>
          <w:szCs w:val="22"/>
        </w:rPr>
      </w:pPr>
    </w:p>
    <w:p w14:paraId="13AC3660" w14:textId="1B218DEB" w:rsidR="0022150A" w:rsidRPr="009A1BBD" w:rsidRDefault="0022150A" w:rsidP="009A1BBD">
      <w:pPr>
        <w:pStyle w:val="tytu03"/>
        <w:shd w:val="clear" w:color="auto" w:fill="FFFFFF" w:themeFill="background1"/>
        <w:spacing w:before="0"/>
        <w:rPr>
          <w:rFonts w:asciiTheme="minorHAnsi" w:hAnsiTheme="minorHAnsi"/>
          <w:spacing w:val="-4"/>
          <w:szCs w:val="22"/>
        </w:rPr>
      </w:pPr>
      <w:r w:rsidRPr="009A1BBD">
        <w:rPr>
          <w:rFonts w:asciiTheme="minorHAnsi" w:hAnsiTheme="minorHAnsi"/>
          <w:spacing w:val="-4"/>
          <w:szCs w:val="22"/>
        </w:rPr>
        <w:lastRenderedPageBreak/>
        <w:t>10. O prądzie elektrycznym</w:t>
      </w:r>
    </w:p>
    <w:tbl>
      <w:tblPr>
        <w:tblStyle w:val="Tabela-Siatka"/>
        <w:tblW w:w="0" w:type="auto"/>
        <w:shd w:val="clear" w:color="auto" w:fill="FFFFFF" w:themeFill="background1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9A1BBD" w:rsidRPr="009A1BBD" w14:paraId="076E337F" w14:textId="77777777" w:rsidTr="009A1BBD">
        <w:tc>
          <w:tcPr>
            <w:tcW w:w="1908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50AEAC8F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581EBFD1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konieczne </w:t>
            </w:r>
          </w:p>
          <w:p w14:paraId="2EB194E9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puszczająca)</w:t>
            </w:r>
          </w:p>
          <w:p w14:paraId="6DAA7C45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406E43CD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podstawowe </w:t>
            </w:r>
          </w:p>
          <w:p w14:paraId="612BD621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stateczna)</w:t>
            </w:r>
          </w:p>
          <w:p w14:paraId="69C294D7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68D4E8AD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rozszerzone </w:t>
            </w:r>
          </w:p>
          <w:p w14:paraId="4AEF1641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bra)</w:t>
            </w:r>
          </w:p>
          <w:p w14:paraId="51359A8C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1076CC06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dopełniające </w:t>
            </w:r>
          </w:p>
          <w:p w14:paraId="387DA985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b. dobra i celująca)</w:t>
            </w:r>
          </w:p>
          <w:p w14:paraId="47DD14A7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</w:tr>
      <w:tr w:rsidR="009A1BBD" w:rsidRPr="009A1BBD" w14:paraId="18513319" w14:textId="77777777" w:rsidTr="009A1BBD">
        <w:tc>
          <w:tcPr>
            <w:tcW w:w="1908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29BA4709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10.1. </w:t>
            </w:r>
            <w:r w:rsidRPr="009A1BBD">
              <w:rPr>
                <w:rFonts w:asciiTheme="minorHAnsi" w:hAnsiTheme="minorHAnsi"/>
                <w:sz w:val="18"/>
                <w:szCs w:val="18"/>
              </w:rPr>
              <w:t>Prąd elektryczny w metalach. Napięcie elektryczne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6A43EB13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opisuje przepływ prądu w przewodnikach jako ruch elektronów swobodnych (6.7)</w:t>
            </w:r>
          </w:p>
          <w:p w14:paraId="4A9E2AB1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posługuje się intuicyjnie pojęciem napięcia elektrycznego (6.9)</w:t>
            </w:r>
          </w:p>
          <w:p w14:paraId="30D8ACA2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podaje jednostkę napięcia (1 V) (6.9)</w:t>
            </w:r>
          </w:p>
          <w:p w14:paraId="03637EA6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wskazuje woltomierz jako przyrząd do pomiaru napięcia  (6.9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1AFE57D6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opisuje przemiany energii w przewodniku, między końcami którego wytworzono napięcie (6.9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2A7C62B1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zapisuje i wyjaśnia wzór</w:t>
            </w:r>
          </w:p>
          <w:p w14:paraId="00E2F1C1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ind w:left="170"/>
            </w:pPr>
            <w:r w:rsidRPr="009A1BBD">
              <w:rPr>
                <w:position w:val="-22"/>
              </w:rPr>
              <w:object w:dxaOrig="1160" w:dyaOrig="520" w14:anchorId="4A1A7E7A">
                <v:shape id="_x0000_i1034" type="#_x0000_t75" style="width:58.8pt;height:26.4pt" o:ole="">
                  <v:imagedata r:id="rId25" o:title=""/>
                </v:shape>
                <o:OLEObject Type="Embed" ProgID="Equation.3" ShapeID="_x0000_i1034" DrawAspect="Content" ObjectID="_1756627049" r:id="rId26"/>
              </w:object>
            </w:r>
          </w:p>
          <w:p w14:paraId="1D61173D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wymienia i opisuje skutki przepływu prądu w przewodnikach (6.11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30C53363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wskazuje skutki przerwania dostaw energii elektrycznej do urządzeń o kluczowym znaczeniu (6.15)</w:t>
            </w:r>
          </w:p>
        </w:tc>
      </w:tr>
      <w:tr w:rsidR="009A1BBD" w:rsidRPr="009A1BBD" w14:paraId="10980A80" w14:textId="77777777" w:rsidTr="009A1BBD">
        <w:tc>
          <w:tcPr>
            <w:tcW w:w="1908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7E2204E8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10.2. </w:t>
            </w:r>
            <w:r w:rsidRPr="009A1BBD">
              <w:rPr>
                <w:rFonts w:asciiTheme="minorHAnsi" w:hAnsiTheme="minorHAnsi"/>
                <w:sz w:val="18"/>
                <w:szCs w:val="18"/>
              </w:rPr>
              <w:t>Źródła napięcia. Obwód elektryczny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7A233106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wymienia źródła napięcia: ogniwo, akumulator, prądnica (6.9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331CBBA0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rysuje schemat prostego obwodu elektrycznego z użyciem symboli elementów wchodzących w jego skład (6.13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7056BA1F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wskazuje kierunek przepływu elektronów w obwodzie i umowny kierunek prądu (6.7)</w:t>
            </w:r>
          </w:p>
          <w:p w14:paraId="4A2F1EAA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łączy według podanego schematu obwód elektryczny składający się ze źródła napięcia, odbiornika, wyłącznika, woltomierza i amperomierza (6.16d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0CB82CB6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mierzy napięcie na odbiorniku (6.9)</w:t>
            </w:r>
          </w:p>
        </w:tc>
      </w:tr>
      <w:tr w:rsidR="009A1BBD" w:rsidRPr="009A1BBD" w14:paraId="728BC1FA" w14:textId="77777777" w:rsidTr="009A1BBD">
        <w:tc>
          <w:tcPr>
            <w:tcW w:w="1908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33D795CF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10.3. </w:t>
            </w:r>
            <w:r w:rsidRPr="009A1BBD">
              <w:rPr>
                <w:rFonts w:asciiTheme="minorHAnsi" w:hAnsiTheme="minorHAnsi"/>
                <w:sz w:val="18"/>
                <w:szCs w:val="18"/>
              </w:rPr>
              <w:t>Natężenie prądu elektrycznego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709B00B6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podaje jednostkę natężenia prądu (</w:t>
            </w:r>
            <w:smartTag w:uri="urn:schemas-microsoft-com:office:smarttags" w:element="metricconverter">
              <w:smartTagPr>
                <w:attr w:name="ProductID" w:val="1 A"/>
              </w:smartTagPr>
              <w:r w:rsidRPr="009A1BBD">
                <w:t>1 A</w:t>
              </w:r>
            </w:smartTag>
            <w:r w:rsidRPr="009A1BBD">
              <w:t>) (6.8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05773025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 xml:space="preserve">oblicza natężenie prądu ze wzoru </w:t>
            </w:r>
            <w:r w:rsidRPr="009A1BBD">
              <w:rPr>
                <w:position w:val="-18"/>
              </w:rPr>
              <w:object w:dxaOrig="480" w:dyaOrig="499" w14:anchorId="7572F7F7">
                <v:shape id="_x0000_i1035" type="#_x0000_t75" style="width:24pt;height:25.2pt" o:ole="">
                  <v:imagedata r:id="rId27" o:title=""/>
                </v:shape>
                <o:OLEObject Type="Embed" ProgID="Equation.DSMT4" ShapeID="_x0000_i1035" DrawAspect="Content" ObjectID="_1756627050" r:id="rId28"/>
              </w:object>
            </w:r>
            <w:r w:rsidRPr="009A1BBD">
              <w:t xml:space="preserve"> (6.8)</w:t>
            </w:r>
          </w:p>
          <w:p w14:paraId="487EAFD1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buduje prosty obwód prądu i mierzy natężenie prądu w tym obwodzie (6.8, 6.16d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3F2BBD7E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 xml:space="preserve">objaśnia proporcjonalność </w:t>
            </w:r>
            <w:r w:rsidRPr="009A1BBD">
              <w:rPr>
                <w:position w:val="-8"/>
              </w:rPr>
              <w:object w:dxaOrig="420" w:dyaOrig="240" w14:anchorId="569FC347">
                <v:shape id="_x0000_i1036" type="#_x0000_t75" style="width:21.6pt;height:12pt" o:ole="">
                  <v:imagedata r:id="rId29" o:title=""/>
                </v:shape>
                <o:OLEObject Type="Embed" ProgID="Equation.DSMT4" ShapeID="_x0000_i1036" DrawAspect="Content" ObjectID="_1756627051" r:id="rId30"/>
              </w:object>
            </w:r>
            <w:r w:rsidRPr="009A1BBD">
              <w:t xml:space="preserve"> (6.8)</w:t>
            </w:r>
          </w:p>
          <w:p w14:paraId="0C115914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 xml:space="preserve">oblicza każdą wielkość ze wzoru </w:t>
            </w:r>
            <w:r w:rsidRPr="009A1BBD">
              <w:rPr>
                <w:position w:val="-18"/>
              </w:rPr>
              <w:object w:dxaOrig="480" w:dyaOrig="499" w14:anchorId="4A136112">
                <v:shape id="_x0000_i1037" type="#_x0000_t75" style="width:24pt;height:25.2pt" o:ole="">
                  <v:imagedata r:id="rId27" o:title=""/>
                </v:shape>
                <o:OLEObject Type="Embed" ProgID="Equation.DSMT4" ShapeID="_x0000_i1037" DrawAspect="Content" ObjectID="_1756627052" r:id="rId31"/>
              </w:object>
            </w:r>
            <w:r w:rsidRPr="009A1BBD">
              <w:t xml:space="preserve"> (6.8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109300A0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przelicza jednostki ładunku (</w:t>
            </w:r>
            <w:smartTag w:uri="urn:schemas-microsoft-com:office:smarttags" w:element="metricconverter">
              <w:smartTagPr>
                <w:attr w:name="ProductID" w:val="1 C"/>
              </w:smartTagPr>
              <w:r w:rsidRPr="009A1BBD">
                <w:t>1 C</w:t>
              </w:r>
            </w:smartTag>
            <w:r w:rsidRPr="009A1BBD">
              <w:t>, 1 Ah, 1 As) (6.8)</w:t>
            </w:r>
          </w:p>
        </w:tc>
      </w:tr>
      <w:tr w:rsidR="009A1BBD" w:rsidRPr="009A1BBD" w14:paraId="7496026E" w14:textId="77777777" w:rsidTr="009A1BBD">
        <w:tc>
          <w:tcPr>
            <w:tcW w:w="1908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769D9B70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10.4. </w:t>
            </w:r>
            <w:r w:rsidRPr="009A1BBD">
              <w:rPr>
                <w:rFonts w:asciiTheme="minorHAnsi" w:hAnsiTheme="minorHAnsi"/>
                <w:sz w:val="18"/>
                <w:szCs w:val="18"/>
              </w:rPr>
              <w:t>Prawo Ohma. Opór elektryczny przewodnika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17610F33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wyjaśnia, skąd się bierze opór przewodnika (6.12)</w:t>
            </w:r>
          </w:p>
          <w:p w14:paraId="0190E695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 xml:space="preserve">podaje jednostkę oporu elektrycznego </w:t>
            </w:r>
            <w:r w:rsidRPr="009A1BBD">
              <w:rPr>
                <w:position w:val="-10"/>
              </w:rPr>
              <w:object w:dxaOrig="440" w:dyaOrig="279" w14:anchorId="647FC70E">
                <v:shape id="_x0000_i1038" type="#_x0000_t75" style="width:21.6pt;height:13.2pt" o:ole="">
                  <v:imagedata r:id="rId32" o:title=""/>
                </v:shape>
                <o:OLEObject Type="Embed" ProgID="Equation.DSMT4" ShapeID="_x0000_i1038" DrawAspect="Content" ObjectID="_1756627053" r:id="rId33"/>
              </w:object>
            </w:r>
            <w:r w:rsidRPr="009A1BBD">
              <w:t xml:space="preserve"> (6.12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2EEA8772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 xml:space="preserve">oblicza opór przewodnika ze wzoru </w:t>
            </w:r>
            <w:r w:rsidRPr="009A1BBD">
              <w:rPr>
                <w:position w:val="-18"/>
              </w:rPr>
              <w:object w:dxaOrig="560" w:dyaOrig="499" w14:anchorId="150443EC">
                <v:shape id="_x0000_i1039" type="#_x0000_t75" style="width:27.6pt;height:25.2pt" o:ole="">
                  <v:imagedata r:id="rId34" o:title=""/>
                </v:shape>
                <o:OLEObject Type="Embed" ProgID="Equation.DSMT4" ShapeID="_x0000_i1039" DrawAspect="Content" ObjectID="_1756627054" r:id="rId35"/>
              </w:object>
            </w:r>
            <w:r w:rsidRPr="009A1BBD">
              <w:t xml:space="preserve"> (6.12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765AE56C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objaśnia zależność wyrażoną przez prawo Ohma (6.12)</w:t>
            </w:r>
          </w:p>
          <w:p w14:paraId="182050BE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 xml:space="preserve">sporządza wykres zależności </w:t>
            </w:r>
            <w:r w:rsidRPr="009A1BBD">
              <w:rPr>
                <w:i/>
              </w:rPr>
              <w:t>I</w:t>
            </w:r>
            <w:r w:rsidRPr="009A1BBD">
              <w:t>(</w:t>
            </w:r>
            <w:r w:rsidRPr="009A1BBD">
              <w:rPr>
                <w:i/>
              </w:rPr>
              <w:t>U</w:t>
            </w:r>
            <w:r w:rsidRPr="009A1BBD">
              <w:t>) (1.8)</w:t>
            </w:r>
          </w:p>
          <w:p w14:paraId="2AC6457E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wyznacza opór elektryczny przewodnika (6.16e)</w:t>
            </w:r>
          </w:p>
          <w:p w14:paraId="1364BCA8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 xml:space="preserve">oblicza każdą wielkość ze wzoru </w:t>
            </w:r>
            <w:r w:rsidRPr="009A1BBD">
              <w:rPr>
                <w:position w:val="-18"/>
              </w:rPr>
              <w:object w:dxaOrig="560" w:dyaOrig="499" w14:anchorId="5FAE746C">
                <v:shape id="_x0000_i1040" type="#_x0000_t75" style="width:27.6pt;height:25.2pt" o:ole="">
                  <v:imagedata r:id="rId34" o:title=""/>
                </v:shape>
                <o:OLEObject Type="Embed" ProgID="Equation.DSMT4" ShapeID="_x0000_i1040" DrawAspect="Content" ObjectID="_1756627055" r:id="rId36"/>
              </w:object>
            </w:r>
            <w:r w:rsidRPr="009A1BBD">
              <w:t xml:space="preserve"> (6.12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1AA63042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9A1BBD" w:rsidRPr="009A1BBD" w14:paraId="13FE8F99" w14:textId="77777777" w:rsidTr="009A1BBD">
        <w:tc>
          <w:tcPr>
            <w:tcW w:w="1908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39E8277A" w14:textId="77777777" w:rsidR="0022150A" w:rsidRPr="009A1BBD" w:rsidRDefault="0022150A" w:rsidP="009A1BBD">
            <w:pPr>
              <w:pStyle w:val="tabelabold"/>
              <w:shd w:val="clear" w:color="auto" w:fill="FFFFFF" w:themeFill="background1"/>
              <w:rPr>
                <w:rFonts w:asciiTheme="minorHAnsi" w:hAnsiTheme="minorHAnsi"/>
                <w:b w:val="0"/>
                <w:szCs w:val="18"/>
              </w:rPr>
            </w:pPr>
            <w:r w:rsidRPr="009A1BBD">
              <w:rPr>
                <w:rFonts w:asciiTheme="minorHAnsi" w:hAnsiTheme="minorHAnsi"/>
                <w:b w:val="0"/>
                <w:szCs w:val="18"/>
              </w:rPr>
              <w:t xml:space="preserve">10.5. Obwody elektryczne i ich </w:t>
            </w:r>
            <w:r w:rsidRPr="009A1BBD">
              <w:rPr>
                <w:rFonts w:asciiTheme="minorHAnsi" w:hAnsiTheme="minorHAnsi"/>
                <w:b w:val="0"/>
                <w:szCs w:val="18"/>
              </w:rPr>
              <w:lastRenderedPageBreak/>
              <w:t>schematy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1A3F545B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lastRenderedPageBreak/>
              <w:t xml:space="preserve">posługuje się symbolami graficznymi elementów obwodów elektrycznych </w:t>
            </w:r>
            <w:r w:rsidRPr="009A1BBD">
              <w:lastRenderedPageBreak/>
              <w:t>(6.13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0A93E328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lastRenderedPageBreak/>
              <w:t>rysuje schematy elektryczne prostych obwodów elektrycznych (6.13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667E1C91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łączy według podanego schematu prosty obwód elektryczny (6.16d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0F1AD8DF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9A1BBD" w:rsidRPr="009A1BBD" w14:paraId="5820F3BC" w14:textId="77777777" w:rsidTr="009A1BBD">
        <w:tc>
          <w:tcPr>
            <w:tcW w:w="1908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27D796FB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sz w:val="18"/>
                <w:szCs w:val="18"/>
              </w:rPr>
              <w:t>10.6.</w:t>
            </w:r>
            <w:r w:rsidRPr="009A1BBD">
              <w:rPr>
                <w:rFonts w:asciiTheme="minorHAnsi" w:hAnsiTheme="minorHAnsi"/>
                <w:b/>
                <w:sz w:val="18"/>
                <w:szCs w:val="18"/>
              </w:rPr>
              <w:t xml:space="preserve"> </w:t>
            </w:r>
            <w:r w:rsidRPr="009A1BBD">
              <w:rPr>
                <w:rFonts w:asciiTheme="minorHAnsi" w:hAnsiTheme="minorHAnsi"/>
                <w:sz w:val="18"/>
                <w:szCs w:val="18"/>
              </w:rPr>
              <w:t>Rola izolacji elektrycznej i bezpieczników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14C7F015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opisuje rolę izolacji elektrycznej przewodu (6.14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55520163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wyjaśnia rolę bezpieczników w domowej instalacji elektrycznej (6.14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460C0FCD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opisuje niebezpieczeństwa związane z używaniem prądu elektrycznego (6.14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57C70755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wyjaśnia budowę domowej sieci elektrycznej (6.14)</w:t>
            </w:r>
          </w:p>
          <w:p w14:paraId="09713C3F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opisuje równoległe połączenie odbiorników w sieci domowej (6.14)</w:t>
            </w:r>
          </w:p>
        </w:tc>
      </w:tr>
      <w:tr w:rsidR="009A1BBD" w:rsidRPr="009A1BBD" w14:paraId="723F9C9A" w14:textId="77777777" w:rsidTr="009A1BBD">
        <w:tc>
          <w:tcPr>
            <w:tcW w:w="1908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03334BA4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10.7. </w:t>
            </w:r>
            <w:r w:rsidRPr="009A1BBD">
              <w:rPr>
                <w:rFonts w:asciiTheme="minorHAnsi" w:hAnsiTheme="minorHAnsi"/>
                <w:sz w:val="18"/>
                <w:szCs w:val="18"/>
              </w:rPr>
              <w:t>Praca i moc prądu elektrycznego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61E98BF9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odczytuje dane znamionowe z tabliczki znamionowej odbiornika (6.10)</w:t>
            </w:r>
          </w:p>
          <w:p w14:paraId="57ABAE8B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odczytuje z licznika zużytą energię elektryczną (6.10)</w:t>
            </w:r>
          </w:p>
          <w:p w14:paraId="7053E83B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podaje jednostki pracy oraz mocy prądu i je przelicza (6.10)</w:t>
            </w:r>
          </w:p>
          <w:p w14:paraId="5E010230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podaje przykłady pracy wykonanej przez prąd elektryczny (6.10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67BDD4DC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 xml:space="preserve">oblicza pracę prądu elektrycznego ze wzoru </w:t>
            </w:r>
            <w:r w:rsidRPr="009A1BBD">
              <w:rPr>
                <w:position w:val="-6"/>
              </w:rPr>
              <w:object w:dxaOrig="660" w:dyaOrig="240" w14:anchorId="42B53C36">
                <v:shape id="_x0000_i1041" type="#_x0000_t75" style="width:33pt;height:12pt" o:ole="">
                  <v:imagedata r:id="rId37" o:title=""/>
                </v:shape>
                <o:OLEObject Type="Embed" ProgID="Equation.DSMT4" ShapeID="_x0000_i1041" DrawAspect="Content" ObjectID="_1756627056" r:id="rId38"/>
              </w:object>
            </w:r>
            <w:r w:rsidRPr="009A1BBD">
              <w:t xml:space="preserve"> (6.10)</w:t>
            </w:r>
          </w:p>
          <w:p w14:paraId="789BEB90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 xml:space="preserve">oblicza moc prądu ze wzoru </w:t>
            </w:r>
            <w:r w:rsidRPr="009A1BBD">
              <w:rPr>
                <w:position w:val="-6"/>
              </w:rPr>
              <w:object w:dxaOrig="600" w:dyaOrig="240" w14:anchorId="3DD3A973">
                <v:shape id="_x0000_i1042" type="#_x0000_t75" style="width:30.6pt;height:12pt" o:ole="">
                  <v:imagedata r:id="rId39" o:title=""/>
                </v:shape>
                <o:OLEObject Type="Embed" ProgID="Equation.DSMT4" ShapeID="_x0000_i1042" DrawAspect="Content" ObjectID="_1756627057" r:id="rId40"/>
              </w:object>
            </w:r>
            <w:r w:rsidRPr="009A1BBD">
              <w:t xml:space="preserve"> (6.10)</w:t>
            </w:r>
          </w:p>
          <w:p w14:paraId="10A8E5E2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3A87B83D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opisuje przemiany energii elektrycznej w grzałce, silniku odkurzacza, żarówce (6.11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03B3CB4A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oblicza każdą z wielkości występujących we wzorach (6.10):</w:t>
            </w:r>
          </w:p>
          <w:p w14:paraId="238A822B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ind w:left="170"/>
            </w:pPr>
            <w:r w:rsidRPr="009A1BBD">
              <w:rPr>
                <w:position w:val="-6"/>
              </w:rPr>
              <w:object w:dxaOrig="660" w:dyaOrig="240" w14:anchorId="7C1885B4">
                <v:shape id="_x0000_i1043" type="#_x0000_t75" style="width:33pt;height:12pt" o:ole="">
                  <v:imagedata r:id="rId41" o:title=""/>
                </v:shape>
                <o:OLEObject Type="Embed" ProgID="Equation.DSMT4" ShapeID="_x0000_i1043" DrawAspect="Content" ObjectID="_1756627058" r:id="rId42"/>
              </w:object>
            </w:r>
            <w:r w:rsidRPr="009A1BBD">
              <w:br/>
            </w:r>
            <w:r w:rsidRPr="009A1BBD">
              <w:rPr>
                <w:position w:val="-20"/>
              </w:rPr>
              <w:object w:dxaOrig="760" w:dyaOrig="560" w14:anchorId="53CE3DEE">
                <v:shape id="_x0000_i1044" type="#_x0000_t75" style="width:37.8pt;height:27.6pt" o:ole="">
                  <v:imagedata r:id="rId43" o:title=""/>
                </v:shape>
                <o:OLEObject Type="Embed" ProgID="Equation.3" ShapeID="_x0000_i1044" DrawAspect="Content" ObjectID="_1756627059" r:id="rId44"/>
              </w:object>
            </w:r>
            <w:r w:rsidRPr="009A1BBD">
              <w:br/>
            </w:r>
            <w:r w:rsidRPr="009A1BBD">
              <w:rPr>
                <w:position w:val="-6"/>
              </w:rPr>
              <w:object w:dxaOrig="760" w:dyaOrig="260" w14:anchorId="2A2AB0E6">
                <v:shape id="_x0000_i1045" type="#_x0000_t75" style="width:37.8pt;height:12.6pt" o:ole="">
                  <v:imagedata r:id="rId45" o:title=""/>
                </v:shape>
                <o:OLEObject Type="Embed" ProgID="Equation.DSMT4" ShapeID="_x0000_i1045" DrawAspect="Content" ObjectID="_1756627060" r:id="rId46"/>
              </w:object>
            </w:r>
          </w:p>
          <w:p w14:paraId="13B06C83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0" w:after="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9A1BBD" w:rsidRPr="009A1BBD" w14:paraId="10369522" w14:textId="77777777" w:rsidTr="009A1BBD">
        <w:tc>
          <w:tcPr>
            <w:tcW w:w="1908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0D67B6EF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sz w:val="18"/>
                <w:szCs w:val="18"/>
              </w:rPr>
              <w:t>10.8. Zmiana energii elektrycznej w inne formy energii. Wyznaczanie ciepła właściwego wody za pomocą czajnika elektrycznego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5EE1B362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wykonuje pomiary masy wody, temperatury i czasu ogrzewania wody (1.3)</w:t>
            </w:r>
          </w:p>
          <w:p w14:paraId="13AB9829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podaje rodzaj energii, w jaki zmienia się w tym doświadczeniu energia elektryczna (1.4, 4.10c, 6.11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38F92367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opisuje sposób wykonania doświadczenia (4.10c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48CFFD56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wykonuje obliczenia (1.6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6E369AB1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 xml:space="preserve">objaśnia sposób dochodzenia do wzoru </w:t>
            </w:r>
            <w:r w:rsidRPr="009A1BBD">
              <w:rPr>
                <w:position w:val="-20"/>
              </w:rPr>
              <w:object w:dxaOrig="760" w:dyaOrig="499" w14:anchorId="42D12E70">
                <v:shape id="_x0000_i1046" type="#_x0000_t75" style="width:37.8pt;height:25.2pt" o:ole="">
                  <v:imagedata r:id="rId47" o:title=""/>
                </v:shape>
                <o:OLEObject Type="Embed" ProgID="Equation.3" ShapeID="_x0000_i1046" DrawAspect="Content" ObjectID="_1756627061" r:id="rId48"/>
              </w:object>
            </w:r>
            <w:r w:rsidRPr="009A1BBD">
              <w:t xml:space="preserve"> (4.10c)</w:t>
            </w:r>
          </w:p>
          <w:p w14:paraId="3FD958F5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line="252" w:lineRule="auto"/>
              <w:rPr>
                <w:rFonts w:asciiTheme="minorHAnsi" w:hAnsiTheme="minorHAnsi"/>
                <w:szCs w:val="18"/>
              </w:rPr>
            </w:pPr>
            <w:r w:rsidRPr="009A1BBD">
              <w:t>zaokrągla wynik do dwóch cyfr znaczących (1.6)</w:t>
            </w:r>
          </w:p>
        </w:tc>
      </w:tr>
      <w:tr w:rsidR="009A1BBD" w:rsidRPr="009A1BBD" w14:paraId="21D8FEAC" w14:textId="77777777" w:rsidTr="009A1BBD">
        <w:tc>
          <w:tcPr>
            <w:tcW w:w="1908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190402EF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sz w:val="18"/>
                <w:szCs w:val="18"/>
              </w:rPr>
              <w:t>10.9. Skutki przerwania dostaw energii elektrycznej do urządzeń o kluczowym znaczeniu</w:t>
            </w: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49F14C89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ind w:left="170" w:hanging="170"/>
            </w:pP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49120913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ind w:left="170"/>
            </w:pP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53F2E78E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ind w:left="170"/>
            </w:pPr>
          </w:p>
        </w:tc>
        <w:tc>
          <w:tcPr>
            <w:tcW w:w="3119" w:type="dxa"/>
            <w:shd w:val="clear" w:color="auto" w:fill="FFFFFF" w:themeFill="background1"/>
            <w:tcMar>
              <w:left w:w="28" w:type="dxa"/>
              <w:right w:w="28" w:type="dxa"/>
            </w:tcMar>
          </w:tcPr>
          <w:p w14:paraId="28AA21A2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analizuje teksty źródłowe, w tym popularnonaukowe, i przygotowuje wypowiedź pisemną lub ustną (wym. ogólne IV)</w:t>
            </w:r>
          </w:p>
        </w:tc>
      </w:tr>
    </w:tbl>
    <w:p w14:paraId="1CAED684" w14:textId="77777777" w:rsidR="0022150A" w:rsidRPr="009A1BBD" w:rsidRDefault="0022150A" w:rsidP="009A1BBD">
      <w:pPr>
        <w:shd w:val="clear" w:color="auto" w:fill="FFFFFF" w:themeFill="background1"/>
        <w:rPr>
          <w:rFonts w:asciiTheme="minorHAnsi" w:hAnsiTheme="minorHAnsi"/>
          <w:spacing w:val="-4"/>
          <w:sz w:val="18"/>
          <w:szCs w:val="18"/>
        </w:rPr>
      </w:pPr>
    </w:p>
    <w:p w14:paraId="7A684B1C" w14:textId="77777777" w:rsidR="00797D39" w:rsidRPr="009A1BBD" w:rsidRDefault="00797D39" w:rsidP="009A1BBD">
      <w:pPr>
        <w:pStyle w:val="tytu03"/>
        <w:shd w:val="clear" w:color="auto" w:fill="FFFFFF" w:themeFill="background1"/>
        <w:spacing w:before="0"/>
        <w:rPr>
          <w:rFonts w:asciiTheme="minorHAnsi" w:hAnsiTheme="minorHAnsi"/>
          <w:spacing w:val="-4"/>
          <w:szCs w:val="22"/>
        </w:rPr>
      </w:pPr>
    </w:p>
    <w:p w14:paraId="0E16641E" w14:textId="77777777" w:rsidR="0022150A" w:rsidRPr="009A1BBD" w:rsidRDefault="0022150A" w:rsidP="009A1BBD">
      <w:pPr>
        <w:pStyle w:val="tytu03"/>
        <w:shd w:val="clear" w:color="auto" w:fill="FFFFFF" w:themeFill="background1"/>
        <w:spacing w:before="0"/>
        <w:rPr>
          <w:rFonts w:asciiTheme="minorHAnsi" w:hAnsiTheme="minorHAnsi"/>
          <w:spacing w:val="-4"/>
          <w:szCs w:val="22"/>
        </w:rPr>
      </w:pPr>
      <w:r w:rsidRPr="009A1BBD">
        <w:rPr>
          <w:rFonts w:asciiTheme="minorHAnsi" w:hAnsiTheme="minorHAnsi"/>
          <w:spacing w:val="-4"/>
          <w:szCs w:val="22"/>
        </w:rPr>
        <w:t>11. O zjawiskach magnetycznych</w:t>
      </w:r>
    </w:p>
    <w:tbl>
      <w:tblPr>
        <w:tblStyle w:val="Tabela-Siatka"/>
        <w:tblW w:w="0" w:type="auto"/>
        <w:shd w:val="clear" w:color="auto" w:fill="FFFFFF" w:themeFill="background1"/>
        <w:tblLook w:val="01E0" w:firstRow="1" w:lastRow="1" w:firstColumn="1" w:lastColumn="1" w:noHBand="0" w:noVBand="0"/>
      </w:tblPr>
      <w:tblGrid>
        <w:gridCol w:w="2167"/>
        <w:gridCol w:w="3106"/>
        <w:gridCol w:w="3106"/>
        <w:gridCol w:w="3106"/>
        <w:gridCol w:w="3106"/>
      </w:tblGrid>
      <w:tr w:rsidR="009A1BBD" w:rsidRPr="009A1BBD" w14:paraId="60086517" w14:textId="77777777" w:rsidTr="009A1BBD">
        <w:tc>
          <w:tcPr>
            <w:tcW w:w="2173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0C0B7897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2F1DFA58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konieczne </w:t>
            </w:r>
          </w:p>
          <w:p w14:paraId="2C19D25E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puszczająca)</w:t>
            </w:r>
          </w:p>
          <w:p w14:paraId="75A8362A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5132D72D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podstawowe </w:t>
            </w:r>
          </w:p>
          <w:p w14:paraId="2675C52C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stateczna)</w:t>
            </w:r>
          </w:p>
          <w:p w14:paraId="0F19EB13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705BF351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rozszerzone </w:t>
            </w:r>
          </w:p>
          <w:p w14:paraId="12926C34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bra)</w:t>
            </w:r>
          </w:p>
          <w:p w14:paraId="164DD172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4268D1FD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dopełniające </w:t>
            </w:r>
          </w:p>
          <w:p w14:paraId="4A4CAD01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b. dobra i celująca)</w:t>
            </w:r>
          </w:p>
          <w:p w14:paraId="7A95CDE3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</w:tr>
      <w:tr w:rsidR="009A1BBD" w:rsidRPr="009A1BBD" w14:paraId="76E65433" w14:textId="77777777" w:rsidTr="009A1BBD">
        <w:tc>
          <w:tcPr>
            <w:tcW w:w="2173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3D1B054A" w14:textId="77777777" w:rsidR="0022150A" w:rsidRPr="009A1BBD" w:rsidRDefault="0022150A" w:rsidP="009A1BBD">
            <w:pPr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11.1. </w:t>
            </w:r>
            <w:r w:rsidRPr="009A1BBD">
              <w:rPr>
                <w:rFonts w:asciiTheme="minorHAnsi" w:hAnsiTheme="minorHAnsi"/>
                <w:sz w:val="18"/>
                <w:szCs w:val="18"/>
              </w:rPr>
              <w:t>Właściwości magnesów trwałych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50A6AADE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podaje nazwy biegunów magnetycznych i opisuje oddziaływania między nimi (7.1)</w:t>
            </w:r>
          </w:p>
          <w:p w14:paraId="24F5EF53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opisuje i demonstruje zachowanie igły magnetycznej w pobliżu magnesu (7.1, 7.7a)</w:t>
            </w:r>
          </w:p>
          <w:p w14:paraId="09EB137B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 xml:space="preserve">opisuje sposób posługiwania się </w:t>
            </w:r>
            <w:r w:rsidRPr="009A1BBD">
              <w:lastRenderedPageBreak/>
              <w:t>kompasem (7.2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1A56FE5F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lastRenderedPageBreak/>
              <w:t>opisuje pole magnetyczne Ziemi (7.2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16694E31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opisuje oddziaływanie magnesu na żelazo i podaje przykłady wykorzystania tego oddziaływania (7.3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60E972CF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do opisu oddziaływania magnetycznego używa pojęcia pola magnetycznego (7.2)</w:t>
            </w:r>
          </w:p>
        </w:tc>
      </w:tr>
      <w:tr w:rsidR="009A1BBD" w:rsidRPr="009A1BBD" w14:paraId="5EF18877" w14:textId="77777777" w:rsidTr="009A1BBD">
        <w:tc>
          <w:tcPr>
            <w:tcW w:w="2173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7D392308" w14:textId="77777777" w:rsidR="0022150A" w:rsidRPr="009A1BBD" w:rsidRDefault="0022150A" w:rsidP="009A1BBD">
            <w:pPr>
              <w:pStyle w:val="tabelabold"/>
              <w:shd w:val="clear" w:color="auto" w:fill="FFFFFF" w:themeFill="background1"/>
              <w:rPr>
                <w:rFonts w:asciiTheme="minorHAnsi" w:hAnsiTheme="minorHAnsi"/>
                <w:b w:val="0"/>
                <w:szCs w:val="18"/>
              </w:rPr>
            </w:pPr>
            <w:r w:rsidRPr="009A1BBD">
              <w:rPr>
                <w:rFonts w:asciiTheme="minorHAnsi" w:hAnsiTheme="minorHAnsi"/>
                <w:b w:val="0"/>
                <w:szCs w:val="18"/>
              </w:rPr>
              <w:t>11.2. Przewodnik z prądem jako źródło pola magnetycznego.</w:t>
            </w:r>
          </w:p>
          <w:p w14:paraId="1401E983" w14:textId="77777777" w:rsidR="0022150A" w:rsidRPr="009A1BBD" w:rsidRDefault="0022150A" w:rsidP="009A1BBD">
            <w:pPr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sz w:val="18"/>
                <w:szCs w:val="18"/>
              </w:rPr>
              <w:t>Elektromagnes i jego zastosowania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286806F4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opisuje budowę elektromagnesu (7.5)</w:t>
            </w:r>
          </w:p>
          <w:p w14:paraId="39DF999B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demonstruje działanie  elektromagnesu na znajdujące się w pobliżu przedmioty żelazne i magnesy (7.5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5214966A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demonstruje oddziaływanie prostoliniowego przewodnika z prądem na igłę magnetyczną umieszczoną w pobliżu (7.4, 7.7b)</w:t>
            </w:r>
          </w:p>
          <w:p w14:paraId="7ADB48CE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4985010B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opisuje rolę rdzenia w elektromagnesie (7.5)</w:t>
            </w:r>
          </w:p>
          <w:p w14:paraId="0E85E6BB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wskazuje bieguny N i S elektromagnesu (7.5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41F13E58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wyjaśnia zachowanie igły magnetycznej z użyciem pojęcia pola magnetycznego wytworzonego przez prąd elektryczny (1.2, 7.4)</w:t>
            </w:r>
          </w:p>
        </w:tc>
      </w:tr>
      <w:tr w:rsidR="009A1BBD" w:rsidRPr="009A1BBD" w14:paraId="08427F4B" w14:textId="77777777" w:rsidTr="009A1BBD">
        <w:tc>
          <w:tcPr>
            <w:tcW w:w="2173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730D168B" w14:textId="77777777" w:rsidR="0022150A" w:rsidRPr="009A1BBD" w:rsidRDefault="0022150A" w:rsidP="009A1BBD">
            <w:pPr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11.3. </w:t>
            </w:r>
            <w:r w:rsidRPr="009A1BBD">
              <w:rPr>
                <w:rFonts w:asciiTheme="minorHAnsi" w:hAnsiTheme="minorHAnsi"/>
                <w:sz w:val="18"/>
                <w:szCs w:val="18"/>
              </w:rPr>
              <w:t>Silnik elektryczny na prąd stały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5826C01D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line="200" w:lineRule="exact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61A50ED8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wskazuje oddziaływanie elektromagnesu z magnesem jako podstawę działania silnika na prąd stały (7.6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14376D68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2D6CE8B4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buduje model silnika na prąd stały i demonstruje jego działanie (1.3, 7.6)</w:t>
            </w:r>
          </w:p>
          <w:p w14:paraId="46280487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podaje cechy prądu przemiennego wykorzystywanego w sieci energetycznej (wym. ogólne IV)</w:t>
            </w:r>
          </w:p>
        </w:tc>
      </w:tr>
      <w:tr w:rsidR="009A1BBD" w:rsidRPr="009A1BBD" w14:paraId="316D8728" w14:textId="77777777" w:rsidTr="009A1BBD">
        <w:tc>
          <w:tcPr>
            <w:tcW w:w="2173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7A1A2853" w14:textId="77777777" w:rsidR="0022150A" w:rsidRPr="009A1BBD" w:rsidRDefault="0022150A" w:rsidP="009A1BBD">
            <w:pPr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11.4. </w:t>
            </w:r>
            <w:r w:rsidRPr="009A1BBD">
              <w:rPr>
                <w:rFonts w:asciiTheme="minorHAnsi" w:hAnsiTheme="minorHAnsi"/>
                <w:sz w:val="18"/>
                <w:szCs w:val="18"/>
              </w:rPr>
              <w:t>*Zjawisko indukcji elektromagnetycznej. Prądnica prądu przemiennego jako źródło energii elektrycznej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5889EE50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3E885E23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wymienia różnice między prądem stałym i prądem przemiennym (1.2)</w:t>
            </w:r>
          </w:p>
          <w:p w14:paraId="10902DD9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podaje przykłady praktycznego wykorzystania prądu stałego i przemiennego (1.1, 1.2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063B9C1A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opisuje zasadę działania najprostszej prądnicy prądu przemiennego (1.1, 1.2, 1.3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37E042C0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doświadczalnie demonstruje, że zmieniające się pole magnetyczne jest źródłem prądu elektrycznego w zamkniętym obwodzie (1.3)</w:t>
            </w:r>
          </w:p>
        </w:tc>
      </w:tr>
      <w:tr w:rsidR="009A1BBD" w:rsidRPr="009A1BBD" w14:paraId="46164253" w14:textId="77777777" w:rsidTr="009A1BBD">
        <w:tc>
          <w:tcPr>
            <w:tcW w:w="2173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51E6E757" w14:textId="77777777" w:rsidR="0022150A" w:rsidRPr="009A1BBD" w:rsidRDefault="0022150A" w:rsidP="009A1BBD">
            <w:pPr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11.5. </w:t>
            </w:r>
            <w:r w:rsidRPr="009A1BBD">
              <w:rPr>
                <w:rFonts w:asciiTheme="minorHAnsi" w:hAnsiTheme="minorHAnsi"/>
                <w:sz w:val="18"/>
                <w:szCs w:val="18"/>
              </w:rPr>
              <w:t>Fale elektromagnetyczne. Rodzaje i przykłady zastosowań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2245DE55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nazywa rodzaje fal elektromagnetycznych  (9.12)</w:t>
            </w:r>
          </w:p>
          <w:p w14:paraId="6D6F21AB" w14:textId="77777777" w:rsidR="0022150A" w:rsidRPr="009A1BBD" w:rsidRDefault="0022150A" w:rsidP="009A1BBD">
            <w:pPr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5B6B7F33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line="200" w:lineRule="exact"/>
              <w:rPr>
                <w:rFonts w:asciiTheme="minorHAnsi" w:hAnsiTheme="minorHAnsi"/>
                <w:szCs w:val="18"/>
              </w:rPr>
            </w:pPr>
            <w:r w:rsidRPr="009A1BBD">
              <w:t>podaje przykłady zastosowania fal elektromagnetycznych (9.12)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45FBBEE3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podaje właściwości różnych rodzajów fal elektromagnetycznych (rozchodzenie się w próżni, szybkość rozchodzenia się, różne długości fali) (9.12)</w:t>
            </w:r>
          </w:p>
          <w:p w14:paraId="65D6F1DD" w14:textId="77777777" w:rsidR="0022150A" w:rsidRPr="009A1BBD" w:rsidRDefault="0022150A" w:rsidP="009A1BBD">
            <w:pPr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02099E9B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analizuje teksty źródłowe, w tym popularnonaukowe, i przygotowuje wypowiedź pisemną lub ustną na temat zastosowań fal elektromagnetycznych (wym. ogólne IV)</w:t>
            </w:r>
          </w:p>
        </w:tc>
      </w:tr>
    </w:tbl>
    <w:p w14:paraId="5EFB55D3" w14:textId="77777777" w:rsidR="0022150A" w:rsidRPr="009A1BBD" w:rsidRDefault="0022150A" w:rsidP="009A1BBD">
      <w:pPr>
        <w:pStyle w:val="tytu03"/>
        <w:shd w:val="clear" w:color="auto" w:fill="FFFFFF" w:themeFill="background1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14:paraId="6B18712B" w14:textId="77777777" w:rsidR="00797D39" w:rsidRPr="009A1BBD" w:rsidRDefault="00797D39" w:rsidP="009A1BBD">
      <w:pPr>
        <w:pStyle w:val="tytu03"/>
        <w:shd w:val="clear" w:color="auto" w:fill="FFFFFF" w:themeFill="background1"/>
        <w:spacing w:before="0"/>
        <w:rPr>
          <w:rFonts w:asciiTheme="minorHAnsi" w:hAnsiTheme="minorHAnsi"/>
          <w:spacing w:val="-4"/>
          <w:szCs w:val="22"/>
        </w:rPr>
      </w:pPr>
    </w:p>
    <w:p w14:paraId="23BA5F95" w14:textId="77777777" w:rsidR="0022150A" w:rsidRPr="009A1BBD" w:rsidRDefault="0022150A" w:rsidP="009A1BBD">
      <w:pPr>
        <w:pStyle w:val="tytu03"/>
        <w:shd w:val="clear" w:color="auto" w:fill="FFFFFF" w:themeFill="background1"/>
        <w:spacing w:before="0"/>
        <w:rPr>
          <w:rFonts w:asciiTheme="minorHAnsi" w:hAnsiTheme="minorHAnsi"/>
          <w:spacing w:val="-4"/>
          <w:szCs w:val="22"/>
        </w:rPr>
      </w:pPr>
      <w:r w:rsidRPr="009A1BBD">
        <w:rPr>
          <w:rFonts w:asciiTheme="minorHAnsi" w:hAnsiTheme="minorHAnsi"/>
          <w:spacing w:val="-4"/>
          <w:szCs w:val="22"/>
        </w:rPr>
        <w:t>12. Optyka, czyli nauka o świetl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9A1BBD" w:rsidRPr="009A1BBD" w14:paraId="0B7BB5EE" w14:textId="77777777" w:rsidTr="009A1BBD">
        <w:tc>
          <w:tcPr>
            <w:tcW w:w="1908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3FF18C67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30A42AE1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konieczne </w:t>
            </w:r>
          </w:p>
          <w:p w14:paraId="250DBCF3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puszczająca)</w:t>
            </w:r>
          </w:p>
          <w:p w14:paraId="1B168D7F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4B3F0519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podstawowe </w:t>
            </w:r>
          </w:p>
          <w:p w14:paraId="4BB36041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stateczna)</w:t>
            </w:r>
          </w:p>
          <w:p w14:paraId="3B808517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4C7E9746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rozszerzone </w:t>
            </w:r>
          </w:p>
          <w:p w14:paraId="2F7E430E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dobra)</w:t>
            </w:r>
          </w:p>
          <w:p w14:paraId="19DF35C6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FFFF" w:themeFill="background1"/>
            <w:tcMar>
              <w:left w:w="57" w:type="dxa"/>
              <w:right w:w="57" w:type="dxa"/>
            </w:tcMar>
          </w:tcPr>
          <w:p w14:paraId="231E9D8F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 xml:space="preserve">Wymagania dopełniające </w:t>
            </w:r>
          </w:p>
          <w:p w14:paraId="688F4C5E" w14:textId="77777777" w:rsidR="0022150A" w:rsidRPr="009A1BBD" w:rsidRDefault="0022150A" w:rsidP="009A1BBD">
            <w:pPr>
              <w:shd w:val="clear" w:color="auto" w:fill="FFFFFF" w:themeFill="background1"/>
              <w:jc w:val="center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(b. dobra i celująca)</w:t>
            </w:r>
          </w:p>
          <w:p w14:paraId="5C718EAF" w14:textId="77777777" w:rsidR="0022150A" w:rsidRPr="009A1BBD" w:rsidRDefault="0022150A" w:rsidP="009A1BBD">
            <w:pPr>
              <w:shd w:val="clear" w:color="auto" w:fill="FFFFFF" w:themeFill="background1"/>
              <w:rPr>
                <w:rFonts w:asciiTheme="minorHAnsi" w:hAnsiTheme="minorHAnsi"/>
                <w:b/>
                <w:spacing w:val="-4"/>
                <w:sz w:val="18"/>
                <w:szCs w:val="18"/>
              </w:rPr>
            </w:pPr>
            <w:r w:rsidRPr="009A1BBD">
              <w:rPr>
                <w:rFonts w:asciiTheme="minorHAnsi" w:hAnsiTheme="minorHAnsi"/>
                <w:b/>
                <w:spacing w:val="-4"/>
                <w:sz w:val="18"/>
                <w:szCs w:val="18"/>
              </w:rPr>
              <w:t>Uczeń:</w:t>
            </w:r>
          </w:p>
        </w:tc>
      </w:tr>
      <w:tr w:rsidR="009A1BBD" w:rsidRPr="009A1BBD" w14:paraId="77236B0A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23FF2396" w14:textId="77777777" w:rsidR="0022150A" w:rsidRPr="009A1BBD" w:rsidRDefault="0022150A" w:rsidP="009A1BBD">
            <w:pPr>
              <w:pStyle w:val="tabelabold"/>
              <w:shd w:val="clear" w:color="auto" w:fill="FFFFFF" w:themeFill="background1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9A1BBD">
              <w:rPr>
                <w:rFonts w:asciiTheme="minorHAnsi" w:hAnsiTheme="minorHAnsi"/>
                <w:b w:val="0"/>
                <w:spacing w:val="-4"/>
                <w:szCs w:val="18"/>
              </w:rPr>
              <w:t>12.1.</w:t>
            </w:r>
            <w:r w:rsidRPr="009A1BBD">
              <w:rPr>
                <w:rFonts w:asciiTheme="minorHAnsi" w:hAnsiTheme="minorHAnsi"/>
                <w:b w:val="0"/>
                <w:szCs w:val="18"/>
              </w:rPr>
              <w:t xml:space="preserve"> </w:t>
            </w:r>
            <w:r w:rsidRPr="009A1BBD">
              <w:rPr>
                <w:b w:val="0"/>
              </w:rPr>
              <w:t>Źródła światła. Powstawanie ci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E04E6D8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40"/>
            </w:pPr>
            <w:r w:rsidRPr="009A1BBD">
              <w:t>podaje przykłady źródeł światła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D18AC88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40"/>
            </w:pPr>
            <w:r w:rsidRPr="009A1BBD">
              <w:t>opisuje sposób wykazania, że światło rozchodzi się po liniach prostych (9.1)</w:t>
            </w:r>
          </w:p>
          <w:p w14:paraId="669FC2DB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demonstruje prostoliniowe rozchodzenie się światła (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A0349AA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wyjaśnia powstawanie obszarów cienia i półcienia za pomocą prostoliniowego rozchodzenia się światła w ośrodku jednorodnym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B2DCD23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9A1BBD" w:rsidRPr="009A1BBD" w14:paraId="435E0AD9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24CE48BC" w14:textId="77777777" w:rsidR="0022150A" w:rsidRPr="009A1BBD" w:rsidRDefault="0022150A" w:rsidP="009A1BBD">
            <w:pPr>
              <w:pStyle w:val="tabelabold"/>
              <w:shd w:val="clear" w:color="auto" w:fill="FFFFFF" w:themeFill="background1"/>
              <w:rPr>
                <w:b w:val="0"/>
              </w:rPr>
            </w:pPr>
            <w:r w:rsidRPr="009A1BBD">
              <w:rPr>
                <w:b w:val="0"/>
              </w:rPr>
              <w:t>12.2. Odbicie światła. Obrazy otrzymywane w zwierciadle płaski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8C90F91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demonstruje powstawanie obrazów w zwierciadle płaskim (9.4, 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466FB26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40"/>
            </w:pPr>
            <w:r w:rsidRPr="009A1BBD">
              <w:t>opisuje zjawisko odbicia światła od powierzchni gładkiej, wskazuje kąt padania i kąt odbicia (9.2)</w:t>
            </w:r>
          </w:p>
          <w:p w14:paraId="2DBDD9F7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40"/>
            </w:pPr>
            <w:r w:rsidRPr="009A1BBD">
              <w:t xml:space="preserve">opisuje zjawisko rozproszenia światła </w:t>
            </w:r>
            <w:r w:rsidRPr="009A1BBD">
              <w:lastRenderedPageBreak/>
              <w:t>na powierzchniach chropowatych (9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75FA7A1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lastRenderedPageBreak/>
              <w:t>podaje cechy obrazu otrzymanego w zwierciadle płaskim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5BAEAF97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40"/>
            </w:pPr>
            <w:r w:rsidRPr="009A1BBD">
              <w:t>rysuje konstrukcyjnie obrazy otrzymywane w zwierciadle płaskim (9.5)</w:t>
            </w:r>
          </w:p>
          <w:p w14:paraId="57932778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9A1BBD" w:rsidRPr="009A1BBD" w14:paraId="3E155B4F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09D30206" w14:textId="77777777" w:rsidR="0022150A" w:rsidRPr="009A1BBD" w:rsidRDefault="0022150A" w:rsidP="009A1BBD">
            <w:pPr>
              <w:pStyle w:val="tabelabold"/>
              <w:shd w:val="clear" w:color="auto" w:fill="FFFFFF" w:themeFill="background1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9A1BBD">
              <w:rPr>
                <w:rFonts w:asciiTheme="minorHAnsi" w:hAnsiTheme="minorHAnsi"/>
                <w:b w:val="0"/>
                <w:spacing w:val="-4"/>
                <w:szCs w:val="18"/>
              </w:rPr>
              <w:t>12.3.</w:t>
            </w:r>
            <w:r w:rsidRPr="009A1BBD">
              <w:rPr>
                <w:b w:val="0"/>
              </w:rPr>
              <w:t xml:space="preserve"> Otrzymywanie obrazów w zwierciadłach kulist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F0155D3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40"/>
            </w:pPr>
            <w:r w:rsidRPr="009A1BBD">
              <w:t>szkicuje zwierciadła kuliste wklęsłe i wypukłe (9.4)</w:t>
            </w:r>
          </w:p>
          <w:p w14:paraId="714681F3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40"/>
            </w:pPr>
            <w:r w:rsidRPr="009A1BBD">
              <w:t>wskazuje oś optyczną główną, ognisko, ogniskową i promień krzywizny zwierciadła (9.4)</w:t>
            </w:r>
          </w:p>
          <w:p w14:paraId="38F442AF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40"/>
            </w:pPr>
            <w:r w:rsidRPr="009A1BBD">
              <w:t>wykreśla bieg wiązki promieni równoległych do osi optycznej po odbiciu od zwierciadła (9.4)</w:t>
            </w:r>
          </w:p>
          <w:p w14:paraId="0DAF13B6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40"/>
            </w:pPr>
            <w:r w:rsidRPr="009A1BBD">
              <w:t>podaje przykłady praktycznego zastosowania zwierciadeł (9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1093E252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40"/>
            </w:pPr>
            <w:r w:rsidRPr="009A1BBD">
              <w:t>na podstawie obserwacji powstawania obrazów (9.14a) wymienia cechy obrazów otrzymywanych w zwierciadle kulistym (9.5)</w:t>
            </w:r>
          </w:p>
          <w:p w14:paraId="145E15EB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87B9FB3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40"/>
            </w:pPr>
            <w:r w:rsidRPr="009A1BBD">
              <w:t>rysuje konstrukcyjnie obrazy otrzymywane za pomocą zwierciadła wklęsłego (9.5)</w:t>
            </w:r>
          </w:p>
          <w:p w14:paraId="39AA933C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40"/>
            </w:pPr>
            <w:r w:rsidRPr="009A1BBD">
              <w:t>demonstruje powstawanie obrazów w zwierciadłach wklęsłych i wypukłych (9.4, 9.14a)</w:t>
            </w:r>
          </w:p>
          <w:p w14:paraId="5FDF2C5A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40"/>
              <w:ind w:left="170" w:hanging="170"/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FB56472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40"/>
            </w:pPr>
            <w:r w:rsidRPr="009A1BBD">
              <w:t>rysuje konstrukcyjnie ognisko pozorne zwierciadła wypukłego i objaśnia jego powstawanie (9.4, 9.5)</w:t>
            </w:r>
          </w:p>
          <w:p w14:paraId="3CDB2488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rysuje konstrukcyjnie obrazy otrzymywane za pomocą zwierciadła wypukłego (9.5)</w:t>
            </w:r>
          </w:p>
        </w:tc>
      </w:tr>
      <w:tr w:rsidR="009A1BBD" w:rsidRPr="009A1BBD" w14:paraId="5412CE57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545CC0BC" w14:textId="77777777" w:rsidR="0022150A" w:rsidRPr="009A1BBD" w:rsidRDefault="0022150A" w:rsidP="009A1BBD">
            <w:pPr>
              <w:pStyle w:val="tabelabold"/>
              <w:shd w:val="clear" w:color="auto" w:fill="FFFFFF" w:themeFill="background1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9A1BBD">
              <w:rPr>
                <w:rFonts w:asciiTheme="minorHAnsi" w:hAnsiTheme="minorHAnsi"/>
                <w:b w:val="0"/>
                <w:spacing w:val="-4"/>
                <w:szCs w:val="18"/>
              </w:rPr>
              <w:t xml:space="preserve">12.4. </w:t>
            </w:r>
            <w:r w:rsidRPr="009A1BBD">
              <w:rPr>
                <w:b w:val="0"/>
              </w:rPr>
              <w:t>Załamanie światła na granicy dwóch ośrodk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55AE0BD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40"/>
            </w:pPr>
            <w:r w:rsidRPr="009A1BBD">
              <w:t>demonstruje zjawisko załamania światła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0A6C707B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szkicuje przejście światła przez granicę dwóch ośrodków, wskazuje kąt padania i kąt załamania (9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D23CC89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16AAA44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wyjaśnia zależność zmiany biegu wiązki promienia przy przejściu przez granicę dwóch ośrodków od szybkości rozchodzenia się światła w tych ośrodkach (9.6)</w:t>
            </w:r>
          </w:p>
        </w:tc>
      </w:tr>
      <w:tr w:rsidR="009A1BBD" w:rsidRPr="009A1BBD" w14:paraId="61A7A81C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7082BF10" w14:textId="77777777" w:rsidR="0022150A" w:rsidRPr="009A1BBD" w:rsidRDefault="0022150A" w:rsidP="009A1BBD">
            <w:pPr>
              <w:pStyle w:val="tabelabold"/>
              <w:shd w:val="clear" w:color="auto" w:fill="FFFFFF" w:themeFill="background1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9A1BBD">
              <w:rPr>
                <w:b w:val="0"/>
              </w:rPr>
              <w:t>12.5. Przejście wiązki światła białego przez pryzma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2E8B262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40"/>
            </w:pPr>
            <w:r w:rsidRPr="009A1BBD">
              <w:t>opisuje światło białe jako mieszaninę barw (9.10)</w:t>
            </w:r>
          </w:p>
          <w:p w14:paraId="14105742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40"/>
            </w:pPr>
            <w:r w:rsidRPr="009A1BBD">
              <w:t>rozpoznaje tęczę jako efekt rozszczepienia światła słonecznego (9.10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51F049E7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40"/>
            </w:pPr>
            <w:r w:rsidRPr="009A1BBD">
              <w:t>wyjaśnia rozszczepienie światła białego w pryzmacie (9.10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0A501556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40"/>
            </w:pPr>
            <w:r w:rsidRPr="009A1BBD">
              <w:t>wyjaśnia pojęcie światła jednobarwnego (monochromatycznego) i prezentuje je za pomocą wskaźnika laserowego (9.11)</w:t>
            </w:r>
          </w:p>
          <w:p w14:paraId="3D4F45BB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40"/>
            </w:pPr>
            <w:r w:rsidRPr="009A1BBD">
              <w:t>wyjaśnia, na czym polega widzenie barwne (9.10)</w:t>
            </w:r>
          </w:p>
          <w:p w14:paraId="2532E755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20" w:after="20"/>
              <w:rPr>
                <w:rFonts w:asciiTheme="minorHAnsi" w:hAnsiTheme="minorHAnsi"/>
                <w:szCs w:val="18"/>
              </w:rPr>
            </w:pPr>
            <w:r w:rsidRPr="009A1BBD">
              <w:t>demonstruje rozszczepienie światła w pryzmacie (9.14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CE17DE6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line="252" w:lineRule="auto"/>
              <w:rPr>
                <w:rFonts w:asciiTheme="minorHAnsi" w:hAnsiTheme="minorHAnsi"/>
                <w:szCs w:val="18"/>
              </w:rPr>
            </w:pPr>
          </w:p>
        </w:tc>
      </w:tr>
      <w:tr w:rsidR="009A1BBD" w:rsidRPr="009A1BBD" w14:paraId="3A668F3C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77E925EA" w14:textId="77777777" w:rsidR="0022150A" w:rsidRPr="009A1BBD" w:rsidRDefault="0022150A" w:rsidP="009A1BBD">
            <w:pPr>
              <w:pStyle w:val="tabelabold"/>
              <w:shd w:val="clear" w:color="auto" w:fill="FFFFFF" w:themeFill="background1"/>
              <w:spacing w:before="20" w:after="20"/>
              <w:rPr>
                <w:b w:val="0"/>
              </w:rPr>
            </w:pPr>
            <w:r w:rsidRPr="009A1BBD">
              <w:rPr>
                <w:b w:val="0"/>
              </w:rPr>
              <w:t>12.6. Soczew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66089DA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opisuje bieg promieni równoległych do osi optycznej, przechodzących przez soczewkę skupiającą i rozpraszającą (9.7)</w:t>
            </w:r>
          </w:p>
          <w:p w14:paraId="0095562D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20" w:after="20"/>
              <w:rPr>
                <w:rFonts w:asciiTheme="minorHAnsi" w:hAnsiTheme="minorHAnsi"/>
                <w:szCs w:val="18"/>
              </w:rPr>
            </w:pPr>
            <w:r w:rsidRPr="009A1BBD">
              <w:t>posługuje się pojęciem ogniska, ogniskowej i osi optycznej (9.7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7C17B7FD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4FA553B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doświadczalnie znajduje ognisko i mierzy ogniskową soczewki skupiającej (9.7)</w:t>
            </w:r>
          </w:p>
          <w:p w14:paraId="02A4823E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20" w:after="20"/>
              <w:rPr>
                <w:rFonts w:asciiTheme="minorHAnsi" w:hAnsiTheme="minorHAnsi"/>
                <w:szCs w:val="18"/>
              </w:rPr>
            </w:pPr>
            <w:r w:rsidRPr="009A1BBD">
              <w:t xml:space="preserve">oblicza zdolność skupiającą soczewki ze wzoru </w:t>
            </w:r>
            <w:r w:rsidRPr="009A1BBD">
              <w:rPr>
                <w:position w:val="-24"/>
              </w:rPr>
              <w:object w:dxaOrig="540" w:dyaOrig="540" w14:anchorId="6DEF5215">
                <v:shape id="_x0000_i1047" type="#_x0000_t75" style="width:27pt;height:26.4pt" o:ole="">
                  <v:imagedata r:id="rId49" o:title=""/>
                </v:shape>
                <o:OLEObject Type="Embed" ProgID="Equation.DSMT4" ShapeID="_x0000_i1047" DrawAspect="Content" ObjectID="_1756627062" r:id="rId50"/>
              </w:object>
            </w:r>
            <w:r w:rsidRPr="009A1BBD">
              <w:t xml:space="preserve"> i wyraża ją w dioptriach (9.7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C2534C6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line="252" w:lineRule="auto"/>
              <w:ind w:left="170"/>
              <w:rPr>
                <w:rFonts w:asciiTheme="minorHAnsi" w:hAnsiTheme="minorHAnsi"/>
                <w:szCs w:val="18"/>
              </w:rPr>
            </w:pPr>
          </w:p>
        </w:tc>
      </w:tr>
      <w:tr w:rsidR="009A1BBD" w:rsidRPr="009A1BBD" w14:paraId="664CE27A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0B91D295" w14:textId="77777777" w:rsidR="0022150A" w:rsidRPr="009A1BBD" w:rsidRDefault="0022150A" w:rsidP="009A1BBD">
            <w:pPr>
              <w:pStyle w:val="tabelabold"/>
              <w:shd w:val="clear" w:color="auto" w:fill="FFFFFF" w:themeFill="background1"/>
              <w:spacing w:before="20" w:after="20"/>
              <w:rPr>
                <w:b w:val="0"/>
              </w:rPr>
            </w:pPr>
            <w:r w:rsidRPr="009A1BBD">
              <w:rPr>
                <w:b w:val="0"/>
              </w:rPr>
              <w:t>12.7. Obrazy otrzymywane za pomocą soczewe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448532D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20" w:after="20"/>
              <w:rPr>
                <w:rFonts w:asciiTheme="minorHAnsi" w:hAnsiTheme="minorHAnsi"/>
                <w:szCs w:val="18"/>
              </w:rPr>
            </w:pPr>
            <w:r w:rsidRPr="009A1BBD">
              <w:t>rozróżnia obrazy rzeczywiste, pozorne, proste, odwrócone, powiększone, pomniejszone (9.8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15ABD644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wytwarza za pomocą soczewki skupiającej ostry obraz przedmiotu na ekranie (9.14a, 9.14b)</w:t>
            </w:r>
          </w:p>
          <w:p w14:paraId="7C47BE59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rysuje konstrukcje obrazów otrzymywanych za pomocą soczewek skupiających i rozpraszających (9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75E5FC1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A8C6008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line="252" w:lineRule="auto"/>
              <w:rPr>
                <w:rFonts w:asciiTheme="minorHAnsi" w:hAnsiTheme="minorHAnsi"/>
                <w:szCs w:val="18"/>
              </w:rPr>
            </w:pPr>
            <w:r w:rsidRPr="009A1BBD">
              <w:t>na podstawie materiałów źródłowych opisuje zasadę działania prostych przyrządów optycznych (wym. ogólne IV)</w:t>
            </w:r>
          </w:p>
        </w:tc>
      </w:tr>
      <w:tr w:rsidR="009A1BBD" w:rsidRPr="009A1BBD" w14:paraId="466DDF7B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2E995EC7" w14:textId="77777777" w:rsidR="0022150A" w:rsidRPr="009A1BBD" w:rsidRDefault="0022150A" w:rsidP="009A1BBD">
            <w:pPr>
              <w:pStyle w:val="tabelabold"/>
              <w:shd w:val="clear" w:color="auto" w:fill="FFFFFF" w:themeFill="background1"/>
              <w:spacing w:before="20" w:after="20"/>
              <w:rPr>
                <w:b w:val="0"/>
              </w:rPr>
            </w:pPr>
            <w:r w:rsidRPr="009A1BBD">
              <w:rPr>
                <w:b w:val="0"/>
              </w:rPr>
              <w:lastRenderedPageBreak/>
              <w:t>12.8. Wady wzroku. Krótkowzroczność i dalekowzroczność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CD5C6D1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4039278D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wyjaśnia, na czym polegają krótkowzroczność i dalekowzroczność (9.9)</w:t>
            </w:r>
          </w:p>
          <w:p w14:paraId="6BAF2E14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podaje rodzaje soczewek (skupiająca, rozpraszająca) do korygowania wad wzroku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3A8797A6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</w:pPr>
            <w:r w:rsidRPr="009A1BBD">
              <w:t>opisuje rolę soczewek w korygowaniu wad wzroku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ED181CF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line="252" w:lineRule="auto"/>
              <w:rPr>
                <w:rFonts w:asciiTheme="minorHAnsi" w:hAnsiTheme="minorHAnsi"/>
                <w:szCs w:val="18"/>
              </w:rPr>
            </w:pPr>
            <w:r w:rsidRPr="009A1BBD">
              <w:t>podaje znak zdolności skupiającej soczewek korygujących krótkowzroczność i dalekowzroczność (9.9)</w:t>
            </w:r>
          </w:p>
        </w:tc>
      </w:tr>
      <w:tr w:rsidR="00000000" w:rsidRPr="009A1BBD" w14:paraId="4FBCFDF9" w14:textId="77777777" w:rsidTr="00FB7CB9">
        <w:tc>
          <w:tcPr>
            <w:tcW w:w="1908" w:type="dxa"/>
            <w:tcMar>
              <w:left w:w="57" w:type="dxa"/>
              <w:right w:w="57" w:type="dxa"/>
            </w:tcMar>
          </w:tcPr>
          <w:p w14:paraId="00234023" w14:textId="77777777" w:rsidR="0022150A" w:rsidRPr="009A1BBD" w:rsidRDefault="0022150A" w:rsidP="009A1BBD">
            <w:pPr>
              <w:pStyle w:val="tabelabold"/>
              <w:shd w:val="clear" w:color="auto" w:fill="FFFFFF" w:themeFill="background1"/>
              <w:spacing w:before="20" w:after="20"/>
              <w:rPr>
                <w:b w:val="0"/>
              </w:rPr>
            </w:pPr>
            <w:r w:rsidRPr="009A1BBD">
              <w:rPr>
                <w:b w:val="0"/>
              </w:rPr>
              <w:t>12.9. Porównujemy fale mechaniczne i elektromagne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63603902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14:paraId="7D77E7B4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40"/>
            </w:pPr>
            <w:r w:rsidRPr="009A1BBD">
              <w:t>wymienia cechy wspólne i różnice w rozchodzeniu się fal mechanicznych i elektromagnetycznych (9.13)</w:t>
            </w:r>
          </w:p>
          <w:p w14:paraId="7C00D4C8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rPr>
                <w:rFonts w:asciiTheme="minorHAnsi" w:hAnsiTheme="minorHAnsi"/>
                <w:spacing w:val="-4"/>
                <w:szCs w:val="18"/>
              </w:rPr>
            </w:pPr>
            <w:r w:rsidRPr="009A1BBD">
              <w:t>wymienia sposoby przekazywania informacji i wskazuje znaczenie fal elektromagnetycznych dla człowieka (9.1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6EFE82E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before="40"/>
            </w:pPr>
            <w:r w:rsidRPr="009A1BBD">
              <w:t xml:space="preserve">wykorzystuje do obliczeń związek </w:t>
            </w:r>
            <w:r w:rsidRPr="009A1BBD">
              <w:rPr>
                <w:position w:val="-24"/>
              </w:rPr>
              <w:object w:dxaOrig="520" w:dyaOrig="540" w14:anchorId="112CCFD7">
                <v:shape id="_x0000_i1048" type="#_x0000_t75" style="width:26.4pt;height:26.4pt" o:ole="">
                  <v:imagedata r:id="rId51" o:title=""/>
                </v:shape>
                <o:OLEObject Type="Embed" ProgID="Equation.DSMT4" ShapeID="_x0000_i1048" DrawAspect="Content" ObjectID="_1756627063" r:id="rId52"/>
              </w:object>
            </w:r>
            <w:r w:rsidRPr="009A1BBD">
              <w:t xml:space="preserve"> (9.13)</w:t>
            </w:r>
          </w:p>
          <w:p w14:paraId="7CAAF95C" w14:textId="77777777" w:rsidR="0022150A" w:rsidRPr="009A1BBD" w:rsidRDefault="0022150A" w:rsidP="009A1BBD">
            <w:pPr>
              <w:pStyle w:val="tabelakropka"/>
              <w:numPr>
                <w:ilvl w:val="0"/>
                <w:numId w:val="0"/>
              </w:numPr>
              <w:shd w:val="clear" w:color="auto" w:fill="FFFFFF" w:themeFill="background1"/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462D37A8" w14:textId="77777777" w:rsidR="0022150A" w:rsidRPr="009A1BBD" w:rsidRDefault="0022150A" w:rsidP="009A1BBD">
            <w:pPr>
              <w:pStyle w:val="tabelakropka"/>
              <w:shd w:val="clear" w:color="auto" w:fill="FFFFFF" w:themeFill="background1"/>
              <w:spacing w:line="252" w:lineRule="auto"/>
              <w:rPr>
                <w:rFonts w:asciiTheme="minorHAnsi" w:hAnsiTheme="minorHAnsi"/>
                <w:szCs w:val="18"/>
              </w:rPr>
            </w:pPr>
            <w:r w:rsidRPr="009A1BBD">
              <w:t>wyjaśnia transport energii przez fale elektromagnetyczne (9.13)</w:t>
            </w:r>
          </w:p>
        </w:tc>
      </w:tr>
    </w:tbl>
    <w:p w14:paraId="20682069" w14:textId="77777777" w:rsidR="0022150A" w:rsidRPr="009A1BBD" w:rsidRDefault="0022150A" w:rsidP="009A1BBD">
      <w:pPr>
        <w:shd w:val="clear" w:color="auto" w:fill="FFFFFF" w:themeFill="background1"/>
        <w:rPr>
          <w:rFonts w:asciiTheme="minorHAnsi" w:hAnsiTheme="minorHAnsi"/>
          <w:spacing w:val="-4"/>
          <w:sz w:val="18"/>
          <w:szCs w:val="18"/>
        </w:rPr>
      </w:pPr>
    </w:p>
    <w:p w14:paraId="55B025A6" w14:textId="77777777" w:rsidR="0022150A" w:rsidRPr="009A1BBD" w:rsidRDefault="0022150A" w:rsidP="009A1BBD">
      <w:pPr>
        <w:pStyle w:val="tytu03"/>
        <w:shd w:val="clear" w:color="auto" w:fill="FFFFFF" w:themeFill="background1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14:paraId="61A13269" w14:textId="77777777" w:rsidR="0022150A" w:rsidRPr="009A1BBD" w:rsidRDefault="0022150A" w:rsidP="009A1BBD">
      <w:pPr>
        <w:pStyle w:val="tytu03"/>
        <w:shd w:val="clear" w:color="auto" w:fill="FFFFFF" w:themeFill="background1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14:paraId="0017CF93" w14:textId="77777777" w:rsidR="006B5810" w:rsidRPr="009A1BBD" w:rsidRDefault="006B5810" w:rsidP="009A1BBD">
      <w:pPr>
        <w:shd w:val="clear" w:color="auto" w:fill="FFFFFF" w:themeFill="background1"/>
        <w:ind w:left="142"/>
        <w:rPr>
          <w:rFonts w:ascii="Arial" w:hAnsi="Arial" w:cs="Arial"/>
        </w:rPr>
      </w:pPr>
    </w:p>
    <w:sectPr w:rsidR="006B5810" w:rsidRPr="009A1BBD" w:rsidSect="001E4CB0">
      <w:headerReference w:type="default" r:id="rId53"/>
      <w:footerReference w:type="default" r:id="rId54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448225" w14:textId="77777777" w:rsidR="00151D47" w:rsidRDefault="00151D47" w:rsidP="00285D6F">
      <w:r>
        <w:separator/>
      </w:r>
    </w:p>
  </w:endnote>
  <w:endnote w:type="continuationSeparator" w:id="0">
    <w:p w14:paraId="4B216604" w14:textId="77777777" w:rsidR="00151D47" w:rsidRDefault="00151D47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FD8774" w14:textId="788ED8D6" w:rsidR="00EE01FE" w:rsidRDefault="00EE01FE" w:rsidP="00EE01FE">
    <w:pPr>
      <w:pStyle w:val="Stopka"/>
      <w:tabs>
        <w:tab w:val="clear" w:pos="9072"/>
        <w:tab w:val="right" w:pos="9639"/>
      </w:tabs>
      <w:ind w:left="-567" w:right="1"/>
    </w:pPr>
  </w:p>
  <w:p w14:paraId="284254D8" w14:textId="3AB5EDFE" w:rsidR="00EE01FE" w:rsidRDefault="00EE01FE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</w:r>
    <w:r w:rsidR="0083577E">
      <w:t xml:space="preserve"> </w:t>
    </w:r>
    <w:r>
      <w:tab/>
    </w:r>
  </w:p>
  <w:p w14:paraId="13BDA4EF" w14:textId="77777777" w:rsidR="009130E5" w:rsidRDefault="009130E5" w:rsidP="009130E5">
    <w:pPr>
      <w:pStyle w:val="Stopka"/>
      <w:ind w:left="-1417"/>
      <w:jc w:val="center"/>
    </w:pPr>
    <w:r>
      <w:fldChar w:fldCharType="begin"/>
    </w:r>
    <w:r>
      <w:instrText>PAGE   \* MERGEFORMAT</w:instrText>
    </w:r>
    <w:r>
      <w:fldChar w:fldCharType="separate"/>
    </w:r>
    <w:r w:rsidR="003F26A8">
      <w:rPr>
        <w:noProof/>
      </w:rPr>
      <w:t>1</w:t>
    </w:r>
    <w:r>
      <w:fldChar w:fldCharType="end"/>
    </w:r>
  </w:p>
  <w:p w14:paraId="6D6D1CB8" w14:textId="77777777" w:rsidR="009130E5" w:rsidRPr="00285D6F" w:rsidRDefault="009130E5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0978C2" w14:textId="77777777" w:rsidR="00151D47" w:rsidRDefault="00151D47" w:rsidP="00285D6F">
      <w:r>
        <w:separator/>
      </w:r>
    </w:p>
  </w:footnote>
  <w:footnote w:type="continuationSeparator" w:id="0">
    <w:p w14:paraId="7F50D052" w14:textId="77777777" w:rsidR="00151D47" w:rsidRDefault="00151D47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3C2E481" w14:textId="73C1166A" w:rsidR="00435B7E" w:rsidRDefault="00435B7E" w:rsidP="00EC12C2">
    <w:pPr>
      <w:pStyle w:val="Nagwek"/>
      <w:tabs>
        <w:tab w:val="clear" w:pos="9072"/>
      </w:tabs>
      <w:spacing w:after="40"/>
      <w:ind w:left="142" w:right="142"/>
    </w:pPr>
  </w:p>
  <w:p w14:paraId="16C526AC" w14:textId="77777777" w:rsidR="00435B7E" w:rsidRDefault="00435B7E" w:rsidP="00435B7E">
    <w:pPr>
      <w:pStyle w:val="Nagwek"/>
      <w:tabs>
        <w:tab w:val="clear" w:pos="9072"/>
      </w:tabs>
      <w:ind w:left="142" w:right="142"/>
    </w:pPr>
  </w:p>
  <w:p w14:paraId="24694710" w14:textId="77777777" w:rsidR="00435B7E" w:rsidRDefault="00435B7E" w:rsidP="00435B7E">
    <w:pPr>
      <w:pStyle w:val="Nagwek"/>
      <w:tabs>
        <w:tab w:val="clear" w:pos="9072"/>
      </w:tabs>
      <w:ind w:left="142" w:right="142"/>
    </w:pPr>
  </w:p>
  <w:p w14:paraId="75D7FB97" w14:textId="2FB22B67" w:rsidR="00285D6F" w:rsidRDefault="00435B7E" w:rsidP="00797D39">
    <w:pPr>
      <w:pStyle w:val="Nagwek"/>
      <w:tabs>
        <w:tab w:val="clear" w:pos="9072"/>
      </w:tabs>
      <w:ind w:left="142" w:right="-283"/>
    </w:pPr>
    <w:r>
      <w:tab/>
    </w:r>
    <w:r>
      <w:tab/>
    </w:r>
    <w:r>
      <w:tab/>
    </w:r>
    <w:r>
      <w:tab/>
    </w:r>
    <w:r w:rsidR="00D22D55">
      <w:tab/>
    </w:r>
    <w:r w:rsidR="00D22D55">
      <w:tab/>
    </w:r>
    <w:r w:rsidR="00D22D55"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A812176"/>
    <w:multiLevelType w:val="multilevel"/>
    <w:tmpl w:val="30627AC4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4C91E6B"/>
    <w:multiLevelType w:val="hybridMultilevel"/>
    <w:tmpl w:val="FA703B28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355112672">
    <w:abstractNumId w:val="5"/>
  </w:num>
  <w:num w:numId="2" w16cid:durableId="1183394442">
    <w:abstractNumId w:val="1"/>
  </w:num>
  <w:num w:numId="3" w16cid:durableId="747074515">
    <w:abstractNumId w:val="4"/>
  </w:num>
  <w:num w:numId="4" w16cid:durableId="225845444">
    <w:abstractNumId w:val="0"/>
  </w:num>
  <w:num w:numId="5" w16cid:durableId="1813133248">
    <w:abstractNumId w:val="3"/>
  </w:num>
  <w:num w:numId="6" w16cid:durableId="105010460">
    <w:abstractNumId w:val="6"/>
  </w:num>
  <w:num w:numId="7" w16cid:durableId="34840775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5D6F"/>
    <w:rsid w:val="00151D47"/>
    <w:rsid w:val="001E4CB0"/>
    <w:rsid w:val="001F0820"/>
    <w:rsid w:val="0022150A"/>
    <w:rsid w:val="00245DA5"/>
    <w:rsid w:val="00285D6F"/>
    <w:rsid w:val="002F1910"/>
    <w:rsid w:val="003145F7"/>
    <w:rsid w:val="00317434"/>
    <w:rsid w:val="003572A4"/>
    <w:rsid w:val="003B19DC"/>
    <w:rsid w:val="003F26A8"/>
    <w:rsid w:val="00435B7E"/>
    <w:rsid w:val="00592B22"/>
    <w:rsid w:val="00602ABB"/>
    <w:rsid w:val="006257F7"/>
    <w:rsid w:val="00672759"/>
    <w:rsid w:val="006B5810"/>
    <w:rsid w:val="007963FD"/>
    <w:rsid w:val="00797D39"/>
    <w:rsid w:val="007B3CB5"/>
    <w:rsid w:val="0083577E"/>
    <w:rsid w:val="008648E0"/>
    <w:rsid w:val="0089186E"/>
    <w:rsid w:val="008C2636"/>
    <w:rsid w:val="009130E5"/>
    <w:rsid w:val="00914856"/>
    <w:rsid w:val="009A1BBD"/>
    <w:rsid w:val="009D4894"/>
    <w:rsid w:val="009E0F62"/>
    <w:rsid w:val="00A239DF"/>
    <w:rsid w:val="00A5798A"/>
    <w:rsid w:val="00AB49BA"/>
    <w:rsid w:val="00B63701"/>
    <w:rsid w:val="00D22D55"/>
    <w:rsid w:val="00E94882"/>
    <w:rsid w:val="00EC12C2"/>
    <w:rsid w:val="00EE01FE"/>
    <w:rsid w:val="00FD3A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2"/>
    </o:shapelayout>
  </w:shapeDefaults>
  <w:decimalSymbol w:val=","/>
  <w:listSeparator w:val=";"/>
  <w14:docId w14:val="0EF0144C"/>
  <w15:docId w15:val="{123F87E5-3B9B-4A6B-BF19-4E0179AA87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  <w:rsid w:val="002215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rsid w:val="0022150A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22150A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22150A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22150A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22150A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22150A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22150A"/>
    <w:pPr>
      <w:spacing w:before="240" w:after="120"/>
    </w:pPr>
    <w:rPr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8867A8-1846-4B33-AC2A-112F95D6A5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668</Words>
  <Characters>16010</Characters>
  <Application>Microsoft Office Word</Application>
  <DocSecurity>0</DocSecurity>
  <Lines>133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6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Anna Król</cp:lastModifiedBy>
  <cp:revision>2</cp:revision>
  <dcterms:created xsi:type="dcterms:W3CDTF">2023-09-19T09:11:00Z</dcterms:created>
  <dcterms:modified xsi:type="dcterms:W3CDTF">2023-09-19T09:11:00Z</dcterms:modified>
</cp:coreProperties>
</file>